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5B2682" w14:textId="1BA29581" w:rsidR="00C10196" w:rsidRPr="00FD66E9" w:rsidRDefault="000A439B" w:rsidP="000A118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2618E5B6" wp14:editId="5AA3381F">
            <wp:extent cx="5731510" cy="8814435"/>
            <wp:effectExtent l="0" t="0" r="254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814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4437BE" w14:textId="77777777" w:rsidR="00C10196" w:rsidRPr="00FD66E9" w:rsidRDefault="00C10196" w:rsidP="00C10196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Answer ALL questions.</w:t>
      </w:r>
    </w:p>
    <w:p w14:paraId="3F1B561B" w14:textId="77777777" w:rsidR="00C10196" w:rsidRPr="00FD66E9" w:rsidRDefault="00C10196" w:rsidP="00C10196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Write your answers in the spaces provided.</w:t>
      </w:r>
    </w:p>
    <w:p w14:paraId="26C754C7" w14:textId="77777777" w:rsidR="00EF0605" w:rsidRPr="00FD66E9" w:rsidRDefault="00C10196" w:rsidP="00C10196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You must write down all the stages in your working.</w:t>
      </w:r>
    </w:p>
    <w:p w14:paraId="540B66D6" w14:textId="77777777" w:rsidR="00E31779" w:rsidRDefault="00E31779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58AD021D" w14:textId="00163AEC" w:rsidR="00CE0B58" w:rsidRPr="002D6088" w:rsidRDefault="00EB5431" w:rsidP="002970AE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he table shows some information about the weights of 50 potatoe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36"/>
        <w:gridCol w:w="2836"/>
      </w:tblGrid>
      <w:tr w:rsidR="002D6088" w:rsidRPr="002D6088" w14:paraId="12DE5F5D" w14:textId="77777777" w:rsidTr="002970AE">
        <w:trPr>
          <w:trHeight w:val="426"/>
          <w:jc w:val="center"/>
        </w:trPr>
        <w:tc>
          <w:tcPr>
            <w:tcW w:w="2836" w:type="dxa"/>
            <w:vAlign w:val="center"/>
          </w:tcPr>
          <w:p w14:paraId="2E1B724D" w14:textId="77777777" w:rsidR="002D6088" w:rsidRPr="002D6088" w:rsidRDefault="002D6088" w:rsidP="002D60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608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eight (</w:t>
            </w:r>
            <w:r w:rsidRPr="002D6088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w </w:t>
            </w:r>
            <w:r w:rsidRPr="002D608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rams)</w:t>
            </w:r>
          </w:p>
        </w:tc>
        <w:tc>
          <w:tcPr>
            <w:tcW w:w="2836" w:type="dxa"/>
            <w:vAlign w:val="center"/>
          </w:tcPr>
          <w:p w14:paraId="6DFCB5FB" w14:textId="77777777" w:rsidR="002D6088" w:rsidRPr="002D6088" w:rsidRDefault="002D6088" w:rsidP="002D60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608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2D6088" w:rsidRPr="002D6088" w14:paraId="08BB7E53" w14:textId="77777777" w:rsidTr="002970AE">
        <w:trPr>
          <w:trHeight w:val="426"/>
          <w:jc w:val="center"/>
        </w:trPr>
        <w:tc>
          <w:tcPr>
            <w:tcW w:w="2836" w:type="dxa"/>
            <w:vAlign w:val="center"/>
          </w:tcPr>
          <w:p w14:paraId="77FD2BF4" w14:textId="57C93631" w:rsidR="002D6088" w:rsidRPr="002D6088" w:rsidRDefault="002D6088" w:rsidP="002D60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 xml:space="preserve">10 &lt; </w:t>
            </w:r>
            <w:r w:rsidRPr="002D608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6417D6" w:rsidRPr="006417D6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D6088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836" w:type="dxa"/>
            <w:vAlign w:val="center"/>
          </w:tcPr>
          <w:p w14:paraId="468C202F" w14:textId="77777777" w:rsidR="002D6088" w:rsidRPr="002D6088" w:rsidRDefault="002D6088" w:rsidP="002D60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D6088" w:rsidRPr="002D6088" w14:paraId="64501253" w14:textId="77777777" w:rsidTr="002970AE">
        <w:trPr>
          <w:trHeight w:val="426"/>
          <w:jc w:val="center"/>
        </w:trPr>
        <w:tc>
          <w:tcPr>
            <w:tcW w:w="2836" w:type="dxa"/>
            <w:vAlign w:val="center"/>
          </w:tcPr>
          <w:p w14:paraId="1BE9E210" w14:textId="4B715CD3" w:rsidR="002D6088" w:rsidRPr="002D6088" w:rsidRDefault="002D6088" w:rsidP="002D60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 xml:space="preserve">20 &lt; </w:t>
            </w:r>
            <w:r w:rsidRPr="002D608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6417D6" w:rsidRPr="006417D6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D6088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836" w:type="dxa"/>
            <w:vAlign w:val="center"/>
          </w:tcPr>
          <w:p w14:paraId="76924438" w14:textId="77777777" w:rsidR="002D6088" w:rsidRPr="002D6088" w:rsidRDefault="002D6088" w:rsidP="002D60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2D6088" w:rsidRPr="002D6088" w14:paraId="189115A8" w14:textId="77777777" w:rsidTr="002970AE">
        <w:trPr>
          <w:trHeight w:val="426"/>
          <w:jc w:val="center"/>
        </w:trPr>
        <w:tc>
          <w:tcPr>
            <w:tcW w:w="2836" w:type="dxa"/>
            <w:vAlign w:val="center"/>
          </w:tcPr>
          <w:p w14:paraId="6EDBEF43" w14:textId="27EFE5D3" w:rsidR="002D6088" w:rsidRPr="002D6088" w:rsidRDefault="002D6088" w:rsidP="002D60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 xml:space="preserve">30 &lt; </w:t>
            </w:r>
            <w:r w:rsidRPr="002D608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6417D6" w:rsidRPr="006417D6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D6088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836" w:type="dxa"/>
            <w:vAlign w:val="center"/>
          </w:tcPr>
          <w:p w14:paraId="0676D9E0" w14:textId="77777777" w:rsidR="002D6088" w:rsidRPr="002D6088" w:rsidRDefault="002D6088" w:rsidP="002D60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2D6088" w:rsidRPr="002D6088" w14:paraId="7B318180" w14:textId="77777777" w:rsidTr="002970AE">
        <w:trPr>
          <w:trHeight w:val="426"/>
          <w:jc w:val="center"/>
        </w:trPr>
        <w:tc>
          <w:tcPr>
            <w:tcW w:w="2836" w:type="dxa"/>
            <w:vAlign w:val="center"/>
          </w:tcPr>
          <w:p w14:paraId="10F8991D" w14:textId="611996C7" w:rsidR="002D6088" w:rsidRPr="002D6088" w:rsidRDefault="002D6088" w:rsidP="002D60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 xml:space="preserve">40 &lt; </w:t>
            </w:r>
            <w:r w:rsidRPr="002D608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6417D6" w:rsidRPr="006417D6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D6088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836" w:type="dxa"/>
            <w:vAlign w:val="center"/>
          </w:tcPr>
          <w:p w14:paraId="2C16A12A" w14:textId="77777777" w:rsidR="002D6088" w:rsidRPr="002D6088" w:rsidRDefault="002D6088" w:rsidP="002D60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D6088" w:rsidRPr="002D6088" w14:paraId="30BA85C2" w14:textId="77777777" w:rsidTr="002970AE">
        <w:trPr>
          <w:trHeight w:val="426"/>
          <w:jc w:val="center"/>
        </w:trPr>
        <w:tc>
          <w:tcPr>
            <w:tcW w:w="2836" w:type="dxa"/>
            <w:vAlign w:val="center"/>
          </w:tcPr>
          <w:p w14:paraId="35420303" w14:textId="5E55F953" w:rsidR="002D6088" w:rsidRPr="002D6088" w:rsidRDefault="002D6088" w:rsidP="002D60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 xml:space="preserve">50 &lt; </w:t>
            </w:r>
            <w:r w:rsidRPr="002D608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6417D6" w:rsidRPr="006417D6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D6088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2836" w:type="dxa"/>
            <w:vAlign w:val="center"/>
          </w:tcPr>
          <w:p w14:paraId="407A5924" w14:textId="77777777" w:rsidR="002D6088" w:rsidRPr="002D6088" w:rsidRDefault="002D6088" w:rsidP="002D60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608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14:paraId="1B404A56" w14:textId="77777777" w:rsidR="002970AE" w:rsidRDefault="002970AE" w:rsidP="00E3177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82810CC" w14:textId="77777777" w:rsidR="00EB5431" w:rsidRPr="00FD66E9" w:rsidRDefault="00EB5431" w:rsidP="00E3177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Iveta drew this frequency polygon for the information in the table.</w:t>
      </w:r>
    </w:p>
    <w:p w14:paraId="5CCA86D6" w14:textId="6FDF1293" w:rsidR="002D6088" w:rsidRDefault="00EB5431" w:rsidP="002970AE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The frequency polygon is 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not</w:t>
      </w:r>
      <w:r w:rsidR="002D608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sz w:val="24"/>
          <w:szCs w:val="24"/>
        </w:rPr>
        <w:t>fully correct.</w:t>
      </w:r>
    </w:p>
    <w:p w14:paraId="60A39BAD" w14:textId="5BD87D00" w:rsidR="002D6088" w:rsidRPr="00FD66E9" w:rsidRDefault="005E782C" w:rsidP="002970AE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3A033CC" wp14:editId="17758E5B">
            <wp:extent cx="3877682" cy="2806574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857" cy="280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2B9007" w14:textId="3FF2143F" w:rsidR="003075F5" w:rsidRDefault="00EB5431" w:rsidP="002D6088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Write down 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two</w:t>
      </w:r>
      <w:r w:rsidR="002D608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sz w:val="24"/>
          <w:szCs w:val="24"/>
        </w:rPr>
        <w:t>things that are wrong with the frequency polygon.</w:t>
      </w:r>
    </w:p>
    <w:p w14:paraId="7F61A49D" w14:textId="44FF8D01" w:rsidR="003075F5" w:rsidRDefault="00EB5431" w:rsidP="002D6088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1</w:t>
      </w:r>
      <w:r w:rsidR="00910A60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</w:t>
      </w:r>
    </w:p>
    <w:p w14:paraId="5528E43E" w14:textId="1AD12A38" w:rsidR="003075F5" w:rsidRDefault="00910A60" w:rsidP="002D6088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</w:t>
      </w:r>
    </w:p>
    <w:p w14:paraId="0D3BD81A" w14:textId="654D6B6D" w:rsidR="003075F5" w:rsidRDefault="00EB5431" w:rsidP="002D6088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2</w:t>
      </w:r>
      <w:r w:rsidR="00910A60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</w:t>
      </w:r>
    </w:p>
    <w:p w14:paraId="4C58D859" w14:textId="3FE38220" w:rsidR="00EB5431" w:rsidRPr="00FD66E9" w:rsidRDefault="00910A60" w:rsidP="002970A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0ECBB8AC" w14:textId="708F641E" w:rsidR="00EF0605" w:rsidRPr="00FD66E9" w:rsidRDefault="00803D5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5DEFC8D" w14:textId="38786644" w:rsidR="00EF0605" w:rsidRPr="00FD66E9" w:rsidRDefault="00EF0605" w:rsidP="002970A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593D310" w14:textId="77777777" w:rsidR="00EF0605" w:rsidRPr="00FD66E9" w:rsidRDefault="00EF0605" w:rsidP="002970AE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C83D4DB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C17A2D3" w14:textId="25FFAC5B" w:rsidR="00EB5431" w:rsidRPr="00FD66E9" w:rsidRDefault="00EB5431" w:rsidP="002D6088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he length of a pencil is 128 mm correct to the nearest millimetre.</w:t>
      </w:r>
    </w:p>
    <w:p w14:paraId="01CE1D85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Complete the error interval for the length of the pencil.</w:t>
      </w:r>
    </w:p>
    <w:p w14:paraId="4889BF6F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81D20C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D81144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1B2137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D607B6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64168F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C263FB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B4F38E1" w14:textId="1EF87FBF" w:rsidR="00EB5431" w:rsidRPr="00FD66E9" w:rsidRDefault="00910A60" w:rsidP="006049A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 xml:space="preserve">. mm </w:t>
      </w:r>
      <w:r w:rsidR="00271A97" w:rsidRPr="006417D6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EB5431" w:rsidRPr="00FD66E9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="00EB5431" w:rsidRPr="00FD66E9">
        <w:rPr>
          <w:rFonts w:ascii="Times New Roman" w:hAnsi="Times New Roman" w:cs="Times New Roman"/>
          <w:sz w:val="24"/>
          <w:szCs w:val="24"/>
        </w:rPr>
        <w:t xml:space="preserve">length &lt; </w:t>
      </w:r>
      <w:r>
        <w:rPr>
          <w:rFonts w:ascii="Times New Roman" w:hAnsi="Times New Roman" w:cs="Times New Roman"/>
          <w:sz w:val="24"/>
          <w:szCs w:val="24"/>
        </w:rPr>
        <w:t>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 mm</w:t>
      </w:r>
    </w:p>
    <w:p w14:paraId="31E39D65" w14:textId="621CC4B6" w:rsidR="00EF0605" w:rsidRPr="00FD66E9" w:rsidRDefault="00803D5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945E71C" w14:textId="0419EC5C" w:rsidR="00EF0605" w:rsidRPr="00FD66E9" w:rsidRDefault="00EF0605" w:rsidP="002D6088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314E814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9BFDFB5" w14:textId="465878C9" w:rsidR="00EB5431" w:rsidRPr="00FD66E9" w:rsidRDefault="00EB5431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om and Adam have a total of 240 stamps.</w:t>
      </w:r>
    </w:p>
    <w:p w14:paraId="30F607FC" w14:textId="77777777" w:rsidR="00EB5431" w:rsidRPr="00FD66E9" w:rsidRDefault="00EB5431" w:rsidP="002D608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ratio of the number of Tom’s stamps to the number of Adam’s stamps is 3 : 7</w:t>
      </w:r>
    </w:p>
    <w:p w14:paraId="699D113B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om buys some stamps from Adam.</w:t>
      </w:r>
    </w:p>
    <w:p w14:paraId="49AAF799" w14:textId="77777777" w:rsidR="00EB5431" w:rsidRPr="00FD66E9" w:rsidRDefault="00EB5431" w:rsidP="002D608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ratio of the number of Tom’s stamps to the number of Adam’s stamps is now 3 : 5</w:t>
      </w:r>
    </w:p>
    <w:p w14:paraId="3EE98964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ow many stamps does Tom buy from Adam?</w:t>
      </w:r>
    </w:p>
    <w:p w14:paraId="20488EE2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78829415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F28498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0D58CE5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8AE037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C89292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ABB6CB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9055BA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357B18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6BFF5E0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486805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CB52E4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37F52D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C5C566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3328BE3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2D2EEC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6DFB0F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2C40B8" w14:textId="77777777" w:rsidR="006049AC" w:rsidRDefault="006049AC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34571CD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A2B88FC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32F846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6B6F45" w14:textId="77777777" w:rsidR="005359E8" w:rsidRDefault="005359E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77EC3B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AE5DFD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58827D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9E2781" w14:textId="6A5E913F" w:rsidR="00EB5431" w:rsidRPr="00FD66E9" w:rsidRDefault="00910A60" w:rsidP="003075F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50655164" w14:textId="7157B0C4" w:rsidR="00EF0605" w:rsidRPr="00FD66E9" w:rsidRDefault="00803D5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3 is 4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05E4A91" w14:textId="59F05333" w:rsidR="00EF0605" w:rsidRPr="00FD66E9" w:rsidRDefault="00EF0605" w:rsidP="002D6088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41803E1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7470F92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33E533C" w14:textId="39D6249B" w:rsidR="00EB5431" w:rsidRPr="00FD66E9" w:rsidRDefault="00EB5431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Each person in a fitness club is going to get </w:t>
      </w:r>
      <w:proofErr w:type="gramStart"/>
      <w:r w:rsidRPr="00FD66E9">
        <w:rPr>
          <w:rFonts w:ascii="Times New Roman" w:hAnsi="Times New Roman" w:cs="Times New Roman"/>
          <w:sz w:val="24"/>
          <w:szCs w:val="24"/>
        </w:rPr>
        <w:t>a free gift</w:t>
      </w:r>
      <w:proofErr w:type="gramEnd"/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590BE60F" w14:textId="77777777" w:rsidR="00EB5431" w:rsidRPr="00FD66E9" w:rsidRDefault="00EB5431" w:rsidP="005359E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Stan is going to order the gifts.</w:t>
      </w:r>
    </w:p>
    <w:p w14:paraId="3885AF4E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Stan takes a sample of 50 people in the fitness club.</w:t>
      </w:r>
    </w:p>
    <w:p w14:paraId="7BA325B7" w14:textId="77777777" w:rsidR="00EB5431" w:rsidRPr="00FD66E9" w:rsidRDefault="00EB5431" w:rsidP="005359E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e asks each person to tell him the gift they would like.</w:t>
      </w:r>
    </w:p>
    <w:p w14:paraId="3CEACA47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table shows information about his results.</w:t>
      </w:r>
    </w:p>
    <w:p w14:paraId="2649B766" w14:textId="77777777" w:rsidR="005359E8" w:rsidRDefault="005359E8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57"/>
        <w:gridCol w:w="2434"/>
      </w:tblGrid>
      <w:tr w:rsidR="005359E8" w:rsidRPr="005359E8" w14:paraId="4DEC285F" w14:textId="77777777" w:rsidTr="00AB0D59">
        <w:trPr>
          <w:trHeight w:val="482"/>
          <w:jc w:val="center"/>
        </w:trPr>
        <w:tc>
          <w:tcPr>
            <w:tcW w:w="1457" w:type="dxa"/>
            <w:vAlign w:val="center"/>
          </w:tcPr>
          <w:p w14:paraId="1D121933" w14:textId="77777777" w:rsidR="005359E8" w:rsidRPr="005359E8" w:rsidRDefault="005359E8" w:rsidP="005359E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359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ft</w:t>
            </w:r>
          </w:p>
        </w:tc>
        <w:tc>
          <w:tcPr>
            <w:tcW w:w="2434" w:type="dxa"/>
            <w:vAlign w:val="center"/>
          </w:tcPr>
          <w:p w14:paraId="5A5D7206" w14:textId="77777777" w:rsidR="005359E8" w:rsidRPr="005359E8" w:rsidRDefault="005359E8" w:rsidP="005359E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359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umber of people</w:t>
            </w:r>
          </w:p>
        </w:tc>
      </w:tr>
      <w:tr w:rsidR="005359E8" w:rsidRPr="005359E8" w14:paraId="722E114F" w14:textId="77777777" w:rsidTr="00AB0D59">
        <w:trPr>
          <w:trHeight w:val="456"/>
          <w:jc w:val="center"/>
        </w:trPr>
        <w:tc>
          <w:tcPr>
            <w:tcW w:w="1457" w:type="dxa"/>
            <w:vAlign w:val="center"/>
          </w:tcPr>
          <w:p w14:paraId="77D59655" w14:textId="77777777" w:rsidR="005359E8" w:rsidRPr="005359E8" w:rsidRDefault="005359E8" w:rsidP="00535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359E8">
              <w:rPr>
                <w:rFonts w:ascii="Times New Roman" w:hAnsi="Times New Roman" w:cs="Times New Roman"/>
                <w:sz w:val="24"/>
                <w:szCs w:val="24"/>
              </w:rPr>
              <w:t>sports bag</w:t>
            </w:r>
          </w:p>
        </w:tc>
        <w:tc>
          <w:tcPr>
            <w:tcW w:w="2434" w:type="dxa"/>
            <w:vAlign w:val="center"/>
          </w:tcPr>
          <w:p w14:paraId="57F52234" w14:textId="77777777" w:rsidR="005359E8" w:rsidRPr="005359E8" w:rsidRDefault="005359E8" w:rsidP="005359E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359E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5359E8" w:rsidRPr="005359E8" w14:paraId="6A29BF5A" w14:textId="77777777" w:rsidTr="00AB0D59">
        <w:trPr>
          <w:trHeight w:val="456"/>
          <w:jc w:val="center"/>
        </w:trPr>
        <w:tc>
          <w:tcPr>
            <w:tcW w:w="1457" w:type="dxa"/>
            <w:vAlign w:val="center"/>
          </w:tcPr>
          <w:p w14:paraId="6C5AFD88" w14:textId="77777777" w:rsidR="005359E8" w:rsidRPr="005359E8" w:rsidRDefault="005359E8" w:rsidP="00535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359E8">
              <w:rPr>
                <w:rFonts w:ascii="Times New Roman" w:hAnsi="Times New Roman" w:cs="Times New Roman"/>
                <w:sz w:val="24"/>
                <w:szCs w:val="24"/>
              </w:rPr>
              <w:t>gym towel</w:t>
            </w:r>
          </w:p>
        </w:tc>
        <w:tc>
          <w:tcPr>
            <w:tcW w:w="2434" w:type="dxa"/>
            <w:vAlign w:val="center"/>
          </w:tcPr>
          <w:p w14:paraId="79BD31BB" w14:textId="77777777" w:rsidR="005359E8" w:rsidRPr="005359E8" w:rsidRDefault="005359E8" w:rsidP="005359E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359E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5359E8" w:rsidRPr="005359E8" w14:paraId="475E67A5" w14:textId="77777777" w:rsidTr="00AB0D59">
        <w:trPr>
          <w:trHeight w:val="456"/>
          <w:jc w:val="center"/>
        </w:trPr>
        <w:tc>
          <w:tcPr>
            <w:tcW w:w="1457" w:type="dxa"/>
            <w:vAlign w:val="center"/>
          </w:tcPr>
          <w:p w14:paraId="5E9ED99A" w14:textId="77777777" w:rsidR="005359E8" w:rsidRPr="005359E8" w:rsidRDefault="005359E8" w:rsidP="00535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359E8">
              <w:rPr>
                <w:rFonts w:ascii="Times New Roman" w:hAnsi="Times New Roman" w:cs="Times New Roman"/>
                <w:sz w:val="24"/>
                <w:szCs w:val="24"/>
              </w:rPr>
              <w:t>headphones</w:t>
            </w:r>
          </w:p>
        </w:tc>
        <w:tc>
          <w:tcPr>
            <w:tcW w:w="2434" w:type="dxa"/>
            <w:vAlign w:val="center"/>
          </w:tcPr>
          <w:p w14:paraId="0F0ED718" w14:textId="77777777" w:rsidR="005359E8" w:rsidRPr="005359E8" w:rsidRDefault="005359E8" w:rsidP="005359E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359E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5359E8" w:rsidRPr="005359E8" w14:paraId="75A430CA" w14:textId="77777777" w:rsidTr="00AB0D59">
        <w:trPr>
          <w:trHeight w:val="482"/>
          <w:jc w:val="center"/>
        </w:trPr>
        <w:tc>
          <w:tcPr>
            <w:tcW w:w="1457" w:type="dxa"/>
            <w:vAlign w:val="center"/>
          </w:tcPr>
          <w:p w14:paraId="0BBAFA10" w14:textId="77777777" w:rsidR="005359E8" w:rsidRPr="005359E8" w:rsidRDefault="005359E8" w:rsidP="005359E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359E8">
              <w:rPr>
                <w:rFonts w:ascii="Times New Roman" w:hAnsi="Times New Roman" w:cs="Times New Roman"/>
                <w:sz w:val="24"/>
                <w:szCs w:val="24"/>
              </w:rPr>
              <w:t>voucher</w:t>
            </w:r>
          </w:p>
        </w:tc>
        <w:tc>
          <w:tcPr>
            <w:tcW w:w="2434" w:type="dxa"/>
            <w:vAlign w:val="center"/>
          </w:tcPr>
          <w:p w14:paraId="1F17F87A" w14:textId="77777777" w:rsidR="005359E8" w:rsidRPr="005359E8" w:rsidRDefault="005359E8" w:rsidP="005359E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359E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</w:tbl>
    <w:p w14:paraId="3FA0E449" w14:textId="77777777" w:rsidR="005359E8" w:rsidRPr="00FD66E9" w:rsidRDefault="005359E8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CCD7656" w14:textId="77777777" w:rsidR="00EB5431" w:rsidRPr="00FD66E9" w:rsidRDefault="00EB5431" w:rsidP="005359E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re are 700 people in the fitness club.</w:t>
      </w:r>
    </w:p>
    <w:p w14:paraId="41416AAE" w14:textId="3AB001AE" w:rsidR="00EB5431" w:rsidRPr="00FD66E9" w:rsidRDefault="00803D5B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EB5431" w:rsidRPr="00FD66E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803D5B">
        <w:rPr>
          <w:rFonts w:ascii="Times New Roman" w:hAnsi="Times New Roman" w:cs="Times New Roman"/>
          <w:sz w:val="24"/>
          <w:szCs w:val="24"/>
        </w:rPr>
        <w:t>)</w:t>
      </w:r>
      <w:r w:rsidR="00E31779">
        <w:rPr>
          <w:rFonts w:ascii="Times New Roman" w:hAnsi="Times New Roman" w:cs="Times New Roman"/>
          <w:sz w:val="24"/>
          <w:szCs w:val="24"/>
        </w:rPr>
        <w:tab/>
      </w:r>
      <w:r w:rsidR="00EB5431" w:rsidRPr="00FD66E9">
        <w:rPr>
          <w:rFonts w:ascii="Times New Roman" w:hAnsi="Times New Roman" w:cs="Times New Roman"/>
          <w:sz w:val="24"/>
          <w:szCs w:val="24"/>
        </w:rPr>
        <w:t>Work out how many sports bags Stan should order.</w:t>
      </w:r>
    </w:p>
    <w:p w14:paraId="2F5D1CED" w14:textId="77777777" w:rsidR="005359E8" w:rsidRDefault="005359E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22B89F0" w14:textId="77777777" w:rsidR="005359E8" w:rsidRDefault="005359E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B578DDB" w14:textId="77777777" w:rsidR="005359E8" w:rsidRDefault="005359E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EA0A4F" w14:textId="77777777" w:rsidR="005359E8" w:rsidRDefault="005359E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9A6D5C" w14:textId="77777777" w:rsidR="005359E8" w:rsidRDefault="005359E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23F721" w14:textId="77777777" w:rsidR="003F1239" w:rsidRDefault="003F1239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0625B82" w14:textId="77777777" w:rsidR="005359E8" w:rsidRDefault="005359E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A659D9" w14:textId="1027010F" w:rsidR="00EB5431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59D19BFE" w14:textId="46071176" w:rsidR="00EB5431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F29EF3D" w14:textId="185D5216" w:rsidR="00EF0605" w:rsidRPr="00FD66E9" w:rsidRDefault="00803D5B" w:rsidP="005359E8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sz w:val="24"/>
          <w:szCs w:val="24"/>
        </w:rPr>
        <w:t>ii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="00E31779">
        <w:rPr>
          <w:rFonts w:ascii="Times New Roman" w:hAnsi="Times New Roman" w:cs="Times New Roman"/>
          <w:sz w:val="24"/>
          <w:szCs w:val="24"/>
        </w:rPr>
        <w:tab/>
      </w:r>
      <w:r w:rsidR="00EB5431" w:rsidRPr="00FD66E9">
        <w:rPr>
          <w:rFonts w:ascii="Times New Roman" w:hAnsi="Times New Roman" w:cs="Times New Roman"/>
          <w:sz w:val="24"/>
          <w:szCs w:val="24"/>
        </w:rPr>
        <w:t xml:space="preserve">Write down any assumption you made 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and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B5431" w:rsidRPr="00FD66E9">
        <w:rPr>
          <w:rFonts w:ascii="Times New Roman" w:hAnsi="Times New Roman" w:cs="Times New Roman"/>
          <w:sz w:val="24"/>
          <w:szCs w:val="24"/>
        </w:rPr>
        <w:t>explain how this could affect your answer.</w:t>
      </w:r>
    </w:p>
    <w:p w14:paraId="6A67F757" w14:textId="4F22D0E3" w:rsidR="00EF0605" w:rsidRPr="00FD66E9" w:rsidRDefault="00910A60" w:rsidP="005359E8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1F8F60AF" w14:textId="05B46577" w:rsidR="00EF0605" w:rsidRPr="00FD66E9" w:rsidRDefault="00910A60" w:rsidP="005359E8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736C5388" w14:textId="74A54744" w:rsidR="00EF0605" w:rsidRPr="00FD66E9" w:rsidRDefault="00910A60" w:rsidP="005359E8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711F04CD" w14:textId="19E2E6F1" w:rsidR="00EB5431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4E08319A" w14:textId="0E02B0EE" w:rsidR="00EB5431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8018D3C" w14:textId="78967F96" w:rsidR="00EF0605" w:rsidRPr="00FD66E9" w:rsidRDefault="00803D5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4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4DFBF12" w14:textId="6E942EE8" w:rsidR="00EF0605" w:rsidRPr="00FD66E9" w:rsidRDefault="00EF0605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859CCEB" w14:textId="77777777" w:rsidR="00EF0605" w:rsidRPr="00FD66E9" w:rsidRDefault="00EF0605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779F1D6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7BCC77F" w14:textId="5D797492" w:rsidR="00EB5431" w:rsidRPr="00FD66E9" w:rsidRDefault="00EB5431" w:rsidP="002D608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Here are six graphs.</w:t>
      </w:r>
    </w:p>
    <w:p w14:paraId="038CA14C" w14:textId="53CC9A75" w:rsidR="002D6088" w:rsidRDefault="002D6088" w:rsidP="003F1239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</w:p>
    <w:p w14:paraId="5825FCF6" w14:textId="4B3A9811" w:rsidR="005E782C" w:rsidRPr="002D6088" w:rsidRDefault="005E782C" w:rsidP="005359E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noProof/>
          <w:sz w:val="24"/>
          <w:szCs w:val="24"/>
          <w:lang w:val="en-US"/>
        </w:rPr>
        <w:drawing>
          <wp:inline distT="0" distB="0" distL="0" distR="0" wp14:anchorId="7A6102CB" wp14:editId="08E7F835">
            <wp:extent cx="5731510" cy="3879583"/>
            <wp:effectExtent l="0" t="0" r="889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79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14A3BF" w14:textId="77777777" w:rsidR="002D6088" w:rsidRPr="002D6088" w:rsidRDefault="002D6088" w:rsidP="00EB5431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</w:p>
    <w:p w14:paraId="033082C0" w14:textId="77777777" w:rsidR="00EB5431" w:rsidRPr="00FD66E9" w:rsidRDefault="00EB5431" w:rsidP="005359E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rite down the letter of the graph that could have the equation</w:t>
      </w:r>
    </w:p>
    <w:p w14:paraId="7714A24A" w14:textId="4353472C" w:rsidR="00EB5431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B5431"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EB5431" w:rsidRPr="00FD66E9">
        <w:rPr>
          <w:rFonts w:ascii="Times New Roman" w:hAnsi="Times New Roman" w:cs="Times New Roman"/>
          <w:sz w:val="24"/>
          <w:szCs w:val="24"/>
        </w:rPr>
        <w:t xml:space="preserve">= </w:t>
      </w:r>
      <w:r w:rsidR="00EB5431" w:rsidRPr="00FD66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B5431" w:rsidRPr="005359E8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03ABEF06" w14:textId="77777777" w:rsidR="005359E8" w:rsidRDefault="005359E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A2E6F8" w14:textId="3CD3A4B1" w:rsidR="00EB5431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1D83B334" w14:textId="22EA722F" w:rsidR="00EB5431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07E9626" w14:textId="0DFE7A06" w:rsidR="00EB5431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B5431"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EB5431" w:rsidRPr="00FD66E9">
        <w:rPr>
          <w:rFonts w:ascii="Times New Roman" w:hAnsi="Times New Roman" w:cs="Times New Roman"/>
          <w:sz w:val="24"/>
          <w:szCs w:val="24"/>
        </w:rPr>
        <w:t>=</w:t>
      </w:r>
      <w:r w:rsidR="003F1239">
        <w:rPr>
          <w:rFonts w:ascii="Times New Roman" w:hAnsi="Times New Roman" w:cs="Times New Roman"/>
          <w:sz w:val="24"/>
          <w:szCs w:val="24"/>
        </w:rPr>
        <w:t xml:space="preserve"> </w:t>
      </w:r>
      <w:r w:rsidR="003F1239" w:rsidRPr="003F1239">
        <w:rPr>
          <w:rFonts w:ascii="Times New Roman" w:hAnsi="Times New Roman" w:cs="Times New Roman"/>
          <w:position w:val="-24"/>
          <w:sz w:val="24"/>
          <w:szCs w:val="24"/>
        </w:rPr>
        <w:object w:dxaOrig="240" w:dyaOrig="660" w14:anchorId="769BE1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9" o:title=""/>
          </v:shape>
          <o:OLEObject Type="Embed" ProgID="Equation.DSMT4" ShapeID="_x0000_i1025" DrawAspect="Content" ObjectID="_1635068151" r:id="rId10"/>
        </w:object>
      </w:r>
    </w:p>
    <w:p w14:paraId="75FD5B45" w14:textId="77777777" w:rsidR="005359E8" w:rsidRDefault="005359E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1773EE" w14:textId="1FD52C74" w:rsidR="00EB5431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46C754F7" w14:textId="7DF95D6E" w:rsidR="00EB5431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81CEFA1" w14:textId="3AC3CCA8" w:rsidR="00EF0605" w:rsidRPr="00FD66E9" w:rsidRDefault="00803D5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5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81369F6" w14:textId="2921C277" w:rsidR="00EF0605" w:rsidRPr="00FD66E9" w:rsidRDefault="00EF0605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81728B8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A4E1E72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7814A2A" w14:textId="7C8EEE4B" w:rsidR="00EB5431" w:rsidRPr="00FD66E9" w:rsidRDefault="00EB5431" w:rsidP="005359E8">
      <w:pPr>
        <w:tabs>
          <w:tab w:val="left" w:pos="0"/>
          <w:tab w:val="left" w:pos="3119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Th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5359E8">
        <w:rPr>
          <w:rFonts w:ascii="Times New Roman" w:hAnsi="Times New Roman" w:cs="Times New Roman"/>
          <w:sz w:val="24"/>
          <w:szCs w:val="24"/>
        </w:rPr>
        <w:t>th term of a sequence is</w:t>
      </w:r>
      <w:r w:rsidR="005359E8">
        <w:rPr>
          <w:rFonts w:ascii="Times New Roman" w:hAnsi="Times New Roman" w:cs="Times New Roman"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2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5359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D66E9">
        <w:rPr>
          <w:rFonts w:ascii="Times New Roman" w:hAnsi="Times New Roman" w:cs="Times New Roman"/>
          <w:sz w:val="24"/>
          <w:szCs w:val="24"/>
        </w:rPr>
        <w:t xml:space="preserve"> − 1</w:t>
      </w:r>
    </w:p>
    <w:p w14:paraId="7606EE38" w14:textId="6EBB422D" w:rsidR="00EB5431" w:rsidRPr="00FD66E9" w:rsidRDefault="00EB5431" w:rsidP="005359E8">
      <w:pPr>
        <w:tabs>
          <w:tab w:val="left" w:pos="3969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Th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FD66E9">
        <w:rPr>
          <w:rFonts w:ascii="Times New Roman" w:hAnsi="Times New Roman" w:cs="Times New Roman"/>
          <w:sz w:val="24"/>
          <w:szCs w:val="24"/>
        </w:rPr>
        <w:t xml:space="preserve">th </w:t>
      </w:r>
      <w:r w:rsidR="005359E8">
        <w:rPr>
          <w:rFonts w:ascii="Times New Roman" w:hAnsi="Times New Roman" w:cs="Times New Roman"/>
          <w:sz w:val="24"/>
          <w:szCs w:val="24"/>
        </w:rPr>
        <w:t>term of a different sequence is</w:t>
      </w:r>
      <w:r w:rsidR="005359E8">
        <w:rPr>
          <w:rFonts w:ascii="Times New Roman" w:hAnsi="Times New Roman" w:cs="Times New Roman"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40 −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5359E8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02EDC6B2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Show that there is only one number that is in </w:t>
      </w:r>
      <w:proofErr w:type="gramStart"/>
      <w:r w:rsidRPr="00FD66E9">
        <w:rPr>
          <w:rFonts w:ascii="Times New Roman" w:hAnsi="Times New Roman" w:cs="Times New Roman"/>
          <w:sz w:val="24"/>
          <w:szCs w:val="24"/>
        </w:rPr>
        <w:t>both of these</w:t>
      </w:r>
      <w:proofErr w:type="gramEnd"/>
      <w:r w:rsidRPr="00FD66E9">
        <w:rPr>
          <w:rFonts w:ascii="Times New Roman" w:hAnsi="Times New Roman" w:cs="Times New Roman"/>
          <w:sz w:val="24"/>
          <w:szCs w:val="24"/>
        </w:rPr>
        <w:t xml:space="preserve"> sequences.</w:t>
      </w:r>
    </w:p>
    <w:p w14:paraId="51F2FCD0" w14:textId="77777777" w:rsidR="002D6088" w:rsidRDefault="002D608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1D9AC00" w14:textId="77777777" w:rsidR="002D6088" w:rsidRDefault="002D608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A8602E" w14:textId="77777777" w:rsidR="002D6088" w:rsidRDefault="002D608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47E9901" w14:textId="77777777" w:rsidR="002D6088" w:rsidRDefault="002D608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7C0A277" w14:textId="77777777" w:rsidR="002D6088" w:rsidRDefault="002D608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42586AC" w14:textId="77777777" w:rsidR="002D6088" w:rsidRDefault="002D608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EAC4D59" w14:textId="77777777" w:rsidR="002D6088" w:rsidRDefault="002D608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2EB547B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914A4F7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80946A3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D2A04B" w14:textId="77777777" w:rsidR="00772C0D" w:rsidRDefault="00772C0D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6E7C0D2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3DCF775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F0DFBB3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3203981" w14:textId="77777777" w:rsidR="002D6088" w:rsidRDefault="002D608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64AF289" w14:textId="77777777" w:rsidR="002D6088" w:rsidRDefault="002D608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476874" w14:textId="77777777" w:rsidR="002D6088" w:rsidRDefault="002D608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27F1F8E" w14:textId="77777777" w:rsidR="002D6088" w:rsidRDefault="002D608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1EA5645" w14:textId="77777777" w:rsidR="002D6088" w:rsidRDefault="002D608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BFCDAE" w14:textId="0333AB70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6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6EC40F3" w14:textId="5A4270D7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B81CA0C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084A383" w14:textId="26BBD623" w:rsidR="00EB5431" w:rsidRPr="00FD66E9" w:rsidRDefault="00EB5431" w:rsidP="00786048">
      <w:pPr>
        <w:tabs>
          <w:tab w:val="left" w:pos="0"/>
          <w:tab w:val="left" w:pos="1134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86048">
        <w:rPr>
          <w:rFonts w:ascii="Times New Roman" w:hAnsi="Times New Roman" w:cs="Times New Roman"/>
          <w:sz w:val="24"/>
          <w:szCs w:val="24"/>
        </w:rPr>
        <w:t>Work out</w:t>
      </w:r>
      <w:r w:rsidR="00786048">
        <w:rPr>
          <w:rFonts w:ascii="Times New Roman" w:hAnsi="Times New Roman" w:cs="Times New Roman"/>
          <w:sz w:val="24"/>
          <w:szCs w:val="24"/>
        </w:rPr>
        <w:tab/>
      </w:r>
      <w:r w:rsidR="00803D5B" w:rsidRPr="00803D5B">
        <w:rPr>
          <w:rFonts w:ascii="Times New Roman" w:hAnsi="Times New Roman" w:cs="Times New Roman"/>
          <w:sz w:val="24"/>
          <w:szCs w:val="24"/>
        </w:rPr>
        <w:t>(</w:t>
      </w:r>
      <w:r w:rsidRPr="00FD66E9">
        <w:rPr>
          <w:rFonts w:ascii="Times New Roman" w:hAnsi="Times New Roman" w:cs="Times New Roman"/>
          <w:sz w:val="24"/>
          <w:szCs w:val="24"/>
        </w:rPr>
        <w:t>3.42 × 10</w:t>
      </w:r>
      <w:r w:rsidRPr="00772C0D">
        <w:rPr>
          <w:rFonts w:ascii="Times New Roman" w:hAnsi="Times New Roman" w:cs="Times New Roman"/>
          <w:sz w:val="24"/>
          <w:szCs w:val="24"/>
          <w:vertAlign w:val="superscript"/>
        </w:rPr>
        <w:t>−7</w:t>
      </w:r>
      <w:r w:rsidR="00803D5B" w:rsidRPr="00803D5B">
        <w:rPr>
          <w:rFonts w:ascii="Times New Roman" w:hAnsi="Times New Roman" w:cs="Times New Roman"/>
          <w:sz w:val="24"/>
          <w:szCs w:val="24"/>
        </w:rPr>
        <w:t>)</w:t>
      </w:r>
      <w:r w:rsidRPr="00FD66E9">
        <w:rPr>
          <w:rFonts w:ascii="Times New Roman" w:hAnsi="Times New Roman" w:cs="Times New Roman"/>
          <w:sz w:val="24"/>
          <w:szCs w:val="24"/>
        </w:rPr>
        <w:t xml:space="preserve"> ÷ </w:t>
      </w:r>
      <w:r w:rsidR="00803D5B" w:rsidRPr="00803D5B">
        <w:rPr>
          <w:rFonts w:ascii="Times New Roman" w:hAnsi="Times New Roman" w:cs="Times New Roman"/>
          <w:sz w:val="24"/>
          <w:szCs w:val="24"/>
        </w:rPr>
        <w:t>(</w:t>
      </w:r>
      <w:r w:rsidRPr="00FD66E9">
        <w:rPr>
          <w:rFonts w:ascii="Times New Roman" w:hAnsi="Times New Roman" w:cs="Times New Roman"/>
          <w:sz w:val="24"/>
          <w:szCs w:val="24"/>
        </w:rPr>
        <w:t>7.5 × 10</w:t>
      </w:r>
      <w:r w:rsidRPr="00772C0D">
        <w:rPr>
          <w:rFonts w:ascii="Times New Roman" w:hAnsi="Times New Roman" w:cs="Times New Roman"/>
          <w:sz w:val="24"/>
          <w:szCs w:val="24"/>
          <w:vertAlign w:val="superscript"/>
        </w:rPr>
        <w:t>−6</w:t>
      </w:r>
      <w:r w:rsidR="00803D5B" w:rsidRPr="00803D5B">
        <w:rPr>
          <w:rFonts w:ascii="Times New Roman" w:hAnsi="Times New Roman" w:cs="Times New Roman"/>
          <w:sz w:val="24"/>
          <w:szCs w:val="24"/>
        </w:rPr>
        <w:t>)</w:t>
      </w:r>
    </w:p>
    <w:p w14:paraId="5B81C576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Give your answer in standard form.</w:t>
      </w:r>
    </w:p>
    <w:p w14:paraId="0F12C327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D558C0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BAB6AF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FF37DC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0EB60F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6B2DB3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C50B1D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481E44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BE0287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73B735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482EA5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3220DE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23D5F1" w14:textId="77777777" w:rsidR="00786048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8116C9" w14:textId="56267AD2" w:rsidR="00EB5431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259FB635" w14:textId="02C8CD43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7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2225A74" w14:textId="7B1DE8F1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D3118D5" w14:textId="77777777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70B63A68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DB14F26" w14:textId="0758B220" w:rsidR="00EB5431" w:rsidRPr="00FD66E9" w:rsidRDefault="00EB5431" w:rsidP="002D6088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8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The number of days,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D66E9">
        <w:rPr>
          <w:rFonts w:ascii="Times New Roman" w:hAnsi="Times New Roman" w:cs="Times New Roman"/>
          <w:sz w:val="24"/>
          <w:szCs w:val="24"/>
        </w:rPr>
        <w:t>, that it will take to build a house is given by</w:t>
      </w:r>
    </w:p>
    <w:p w14:paraId="61258658" w14:textId="60C41C2D" w:rsidR="00EB5431" w:rsidRPr="002D6088" w:rsidRDefault="00EB5431" w:rsidP="002D6088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="002D6088">
        <w:rPr>
          <w:rFonts w:ascii="Times New Roman" w:hAnsi="Times New Roman" w:cs="Times New Roman"/>
          <w:sz w:val="24"/>
          <w:szCs w:val="24"/>
        </w:rPr>
        <w:t>=</w:t>
      </w:r>
      <w:r w:rsidR="009A0B2D">
        <w:rPr>
          <w:rFonts w:ascii="Times New Roman" w:hAnsi="Times New Roman" w:cs="Times New Roman"/>
          <w:sz w:val="24"/>
          <w:szCs w:val="24"/>
        </w:rPr>
        <w:t xml:space="preserve"> </w:t>
      </w:r>
      <w:r w:rsidR="009A0B2D" w:rsidRPr="009A0B2D">
        <w:rPr>
          <w:rFonts w:ascii="Times New Roman" w:hAnsi="Times New Roman" w:cs="Times New Roman"/>
          <w:position w:val="-24"/>
          <w:sz w:val="24"/>
          <w:szCs w:val="24"/>
        </w:rPr>
        <w:object w:dxaOrig="460" w:dyaOrig="660" w14:anchorId="5E79CB87">
          <v:shape id="_x0000_i1026" type="#_x0000_t75" style="width:22.8pt;height:33pt" o:ole="">
            <v:imagedata r:id="rId11" o:title=""/>
          </v:shape>
          <o:OLEObject Type="Embed" ProgID="Equation.DSMT4" ShapeID="_x0000_i1026" DrawAspect="Content" ObjectID="_1635068152" r:id="rId12"/>
        </w:object>
      </w:r>
    </w:p>
    <w:p w14:paraId="779FCCB6" w14:textId="77777777" w:rsidR="00EB5431" w:rsidRPr="00FD66E9" w:rsidRDefault="00EB5431" w:rsidP="002D608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wher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FD66E9">
        <w:rPr>
          <w:rFonts w:ascii="Times New Roman" w:hAnsi="Times New Roman" w:cs="Times New Roman"/>
          <w:sz w:val="24"/>
          <w:szCs w:val="24"/>
        </w:rPr>
        <w:t>is the number of workers used each day.</w:t>
      </w:r>
    </w:p>
    <w:p w14:paraId="487D4DCA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Ali’s company will take 40 days to build the house.</w:t>
      </w:r>
    </w:p>
    <w:p w14:paraId="0A1E18FA" w14:textId="77777777" w:rsidR="00EB5431" w:rsidRPr="00FD66E9" w:rsidRDefault="00EB5431" w:rsidP="002D608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ayley’s company will take 30 days to build the house.</w:t>
      </w:r>
    </w:p>
    <w:p w14:paraId="3FB0D316" w14:textId="77777777" w:rsidR="00EB5431" w:rsidRPr="00FD66E9" w:rsidRDefault="00EB5431" w:rsidP="002D608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ayley’s company will have to use more workers each day than Ali’s company.</w:t>
      </w:r>
    </w:p>
    <w:p w14:paraId="7D9EC988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ow many more?</w:t>
      </w:r>
    </w:p>
    <w:p w14:paraId="448A04DD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E96BD2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DA59D0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B46A97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69D73B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72CB00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E28D4D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5395B1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A29585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4EF0A5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CD34A9B" w14:textId="77777777" w:rsidR="00786048" w:rsidRDefault="0078604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AA1E5C" w14:textId="77777777" w:rsidR="009A673E" w:rsidRDefault="009A673E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5B733B" w14:textId="77777777" w:rsidR="009A673E" w:rsidRDefault="009A673E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0E1DDCD" w14:textId="77777777" w:rsidR="00786048" w:rsidRDefault="0078604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72E846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3458258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A65DA8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63E141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3C551AF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A65EBE" w14:textId="3E15BF87" w:rsidR="00EB5431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19C274F0" w14:textId="34E07D34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8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C8D6E13" w14:textId="540CE8AA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F928191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496EA5E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A9722B8" w14:textId="517C31FF" w:rsidR="00EB5431" w:rsidRPr="00FD66E9" w:rsidRDefault="00EB5431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9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he diagram shows a cube and a cuboid.</w:t>
      </w:r>
    </w:p>
    <w:p w14:paraId="64FAC1DB" w14:textId="2D608709" w:rsidR="002D6088" w:rsidRDefault="002D6088" w:rsidP="009A673E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7B98FCF" w14:textId="04CED2B7" w:rsidR="005E782C" w:rsidRDefault="005E782C" w:rsidP="0078604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D767A25" wp14:editId="153891BF">
            <wp:extent cx="3132000" cy="933337"/>
            <wp:effectExtent l="0" t="0" r="0" b="6985"/>
            <wp:docPr id="3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000" cy="933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BE8C5" w14:textId="77777777" w:rsidR="002D6088" w:rsidRDefault="002D6088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4861C9D" w14:textId="77777777" w:rsidR="00EB5431" w:rsidRPr="00FD66E9" w:rsidRDefault="00EB5431" w:rsidP="0078604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total surface area of the cube is equal to the total surface area of the cuboid.</w:t>
      </w:r>
    </w:p>
    <w:p w14:paraId="780474D2" w14:textId="77777777" w:rsidR="00EB5431" w:rsidRPr="00FD66E9" w:rsidRDefault="00EB5431" w:rsidP="0078604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Janet says,</w:t>
      </w:r>
    </w:p>
    <w:p w14:paraId="5E02888F" w14:textId="77777777" w:rsidR="00EB5431" w:rsidRPr="00FD66E9" w:rsidRDefault="00EB5431" w:rsidP="00786048">
      <w:pPr>
        <w:autoSpaceDE w:val="0"/>
        <w:autoSpaceDN w:val="0"/>
        <w:adjustRightInd w:val="0"/>
        <w:spacing w:line="360" w:lineRule="auto"/>
        <w:ind w:firstLine="1134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“The volume of the cube is equal to the volume of the cuboid.”</w:t>
      </w:r>
    </w:p>
    <w:p w14:paraId="223DC1EC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Is Janet correct?</w:t>
      </w:r>
    </w:p>
    <w:p w14:paraId="36454AC2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You must show how you get your answer.</w:t>
      </w:r>
    </w:p>
    <w:p w14:paraId="4406AB82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EEE703E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C54E872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06622CC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951CD97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248FFC2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5889083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31CE607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B17EB9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2575380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B2B3C99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4C0B763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4829E8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B7C740F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07D47ED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13D3F30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5AE0A73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0D3BAEB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5B67462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39B911E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21B0A9B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272CCED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92C7A29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B293929" w14:textId="77777777" w:rsidR="009A673E" w:rsidRDefault="009A673E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4A9B7FC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E040DE5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C95F1BF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F67E0E9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F2C3125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D6644DC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6CA5D5" w14:textId="77777777" w:rsidR="00786048" w:rsidRDefault="00786048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4BDDA69" w14:textId="052F94BF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9 is 5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3B34CD4" w14:textId="4270CB48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2815784" w14:textId="77777777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7F063BE2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3874A60" w14:textId="1FBE40A9" w:rsidR="00EB5431" w:rsidRPr="00FD66E9" w:rsidRDefault="00EB5431" w:rsidP="00786048">
      <w:pPr>
        <w:tabs>
          <w:tab w:val="left" w:pos="0"/>
          <w:tab w:val="left" w:pos="3544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0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Mak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FD66E9">
        <w:rPr>
          <w:rFonts w:ascii="Times New Roman" w:hAnsi="Times New Roman" w:cs="Times New Roman"/>
          <w:sz w:val="24"/>
          <w:szCs w:val="24"/>
        </w:rPr>
        <w:t>the subject of the formula</w:t>
      </w:r>
      <w:r w:rsidR="00786048">
        <w:rPr>
          <w:rFonts w:ascii="Times New Roman" w:hAnsi="Times New Roman" w:cs="Times New Roman"/>
          <w:sz w:val="24"/>
          <w:szCs w:val="24"/>
        </w:rPr>
        <w:tab/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9A673E">
        <w:rPr>
          <w:rFonts w:ascii="Times New Roman" w:hAnsi="Times New Roman" w:cs="Times New Roman"/>
          <w:sz w:val="24"/>
          <w:szCs w:val="24"/>
        </w:rPr>
        <w:t xml:space="preserve">= </w:t>
      </w:r>
      <w:r w:rsidR="009A673E" w:rsidRPr="009A673E">
        <w:rPr>
          <w:rFonts w:ascii="Times New Roman" w:hAnsi="Times New Roman" w:cs="Times New Roman"/>
          <w:position w:val="-6"/>
          <w:sz w:val="24"/>
          <w:szCs w:val="24"/>
        </w:rPr>
        <w:object w:dxaOrig="900" w:dyaOrig="380" w14:anchorId="60C35B40">
          <v:shape id="_x0000_i1027" type="#_x0000_t75" style="width:45pt;height:19.2pt" o:ole="">
            <v:imagedata r:id="rId14" o:title=""/>
          </v:shape>
          <o:OLEObject Type="Embed" ProgID="Equation.DSMT4" ShapeID="_x0000_i1027" DrawAspect="Content" ObjectID="_1635068153" r:id="rId15"/>
        </w:object>
      </w:r>
    </w:p>
    <w:p w14:paraId="2D343C72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FFB841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4C8375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5C0448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B1B4732" w14:textId="77777777" w:rsidR="00786048" w:rsidRDefault="0078604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8709D5" w14:textId="77777777" w:rsidR="00786048" w:rsidRDefault="0078604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696C02" w14:textId="77777777" w:rsidR="003D6F88" w:rsidRDefault="003D6F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614E30" w14:textId="77777777" w:rsidR="003D6F88" w:rsidRDefault="003D6F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90DA7D" w14:textId="77777777" w:rsidR="00786048" w:rsidRDefault="0078604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1ACA65" w14:textId="77777777" w:rsidR="00786048" w:rsidRDefault="0078604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82D262" w14:textId="77777777" w:rsidR="009A673E" w:rsidRDefault="009A673E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0CDB013" w14:textId="77777777" w:rsidR="009A673E" w:rsidRDefault="009A673E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D379F3" w14:textId="77777777" w:rsidR="00786048" w:rsidRDefault="0078604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1D23C2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3CF85A" w14:textId="025BB85A" w:rsidR="00EB5431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...</w:t>
      </w:r>
    </w:p>
    <w:p w14:paraId="5924D0EC" w14:textId="3C6E91C4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0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B92655C" w14:textId="6F142B1C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7073380" w14:textId="77777777" w:rsidR="00EB5431" w:rsidRPr="00FD66E9" w:rsidRDefault="00EB5431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5CA4483B" w14:textId="77777777" w:rsidR="00786048" w:rsidRDefault="00786048" w:rsidP="00FF5169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A47462D" w14:textId="05BA7196" w:rsidR="00EB5431" w:rsidRPr="00FD66E9" w:rsidRDefault="00EB5431" w:rsidP="00786048">
      <w:pPr>
        <w:tabs>
          <w:tab w:val="left" w:pos="0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1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Megan grows potatoes.</w:t>
      </w:r>
    </w:p>
    <w:p w14:paraId="55781B6A" w14:textId="6055CE6F" w:rsidR="002D6088" w:rsidRDefault="00EB5431" w:rsidP="00821A3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box plot below shows information about the weights of Megan’s potatoes.</w:t>
      </w:r>
    </w:p>
    <w:p w14:paraId="7BC093CF" w14:textId="56DD5768" w:rsidR="002D6088" w:rsidRDefault="005E782C" w:rsidP="00821A3B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4459288" wp14:editId="6497E05C">
            <wp:extent cx="4600292" cy="1228367"/>
            <wp:effectExtent l="0" t="0" r="0" b="0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7543" cy="1230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B71FA0" w14:textId="77777777" w:rsidR="00EB5431" w:rsidRPr="00FD66E9" w:rsidRDefault="00EB5431" w:rsidP="0078604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Megan says that half of her potatoes weigh less than 50 grams each.</w:t>
      </w:r>
    </w:p>
    <w:p w14:paraId="2C450E0D" w14:textId="6EAAB83F" w:rsidR="00EB5431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B5431" w:rsidRPr="00FD66E9">
        <w:rPr>
          <w:rFonts w:ascii="Times New Roman" w:hAnsi="Times New Roman" w:cs="Times New Roman"/>
          <w:sz w:val="24"/>
          <w:szCs w:val="24"/>
        </w:rPr>
        <w:t>Is Megan correct?</w:t>
      </w:r>
    </w:p>
    <w:p w14:paraId="6D1CA67C" w14:textId="25B96CA5" w:rsidR="00EF0605" w:rsidRPr="00FD66E9" w:rsidRDefault="00EB5431" w:rsidP="00786048">
      <w:pPr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Give a reason for your answer.</w:t>
      </w:r>
    </w:p>
    <w:p w14:paraId="06848081" w14:textId="5589BA5A" w:rsidR="00EF0605" w:rsidRPr="00FD66E9" w:rsidRDefault="00910A60" w:rsidP="00786048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3E92FF2D" w14:textId="1FBEE251" w:rsidR="00EF0605" w:rsidRPr="00FD66E9" w:rsidRDefault="00910A60" w:rsidP="00786048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7E9B122D" w14:textId="5ECA9400" w:rsidR="00EB5431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1E155597" w14:textId="7D1386C5" w:rsidR="00EB5431" w:rsidRDefault="00803D5B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8FD0C2C" w14:textId="77777777" w:rsidR="00786048" w:rsidRPr="00FD66E9" w:rsidRDefault="00786048" w:rsidP="0078604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3814478" w14:textId="77777777" w:rsidR="00EB5431" w:rsidRPr="00FD66E9" w:rsidRDefault="00EB5431" w:rsidP="00910A6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Amy also grows potatoes.</w:t>
      </w:r>
    </w:p>
    <w:p w14:paraId="713ADF01" w14:textId="608D2582" w:rsidR="002D6088" w:rsidRDefault="00EB5431" w:rsidP="00821A3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box plot below shows information about the weights of Amy’s potatoes.</w:t>
      </w:r>
    </w:p>
    <w:p w14:paraId="7A8A1C73" w14:textId="21E4C492" w:rsidR="002D6088" w:rsidRDefault="005E782C" w:rsidP="00821A3B">
      <w:pPr>
        <w:tabs>
          <w:tab w:val="left" w:pos="425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8AEF034" wp14:editId="1243C329">
            <wp:extent cx="4467885" cy="1217361"/>
            <wp:effectExtent l="0" t="0" r="2540" b="1905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3095" cy="1218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4C7FB" w14:textId="5AD1EEDA" w:rsidR="00EB5431" w:rsidRPr="00FD66E9" w:rsidRDefault="00803D5B" w:rsidP="0078604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B5431" w:rsidRPr="00FD66E9">
        <w:rPr>
          <w:rFonts w:ascii="Times New Roman" w:hAnsi="Times New Roman" w:cs="Times New Roman"/>
          <w:sz w:val="24"/>
          <w:szCs w:val="24"/>
        </w:rPr>
        <w:t>Compare the distribution of the weights of Megan’s potatoes with the distribution of</w:t>
      </w:r>
    </w:p>
    <w:p w14:paraId="67E09F70" w14:textId="67C29E41" w:rsidR="00EF0605" w:rsidRPr="00FD66E9" w:rsidRDefault="00EB5431" w:rsidP="00786048">
      <w:pPr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weights of Amy’s potatoes.</w:t>
      </w:r>
    </w:p>
    <w:p w14:paraId="4FCCA334" w14:textId="303E089E" w:rsidR="00EF0605" w:rsidRPr="00FD66E9" w:rsidRDefault="00910A60" w:rsidP="00786048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14F6C24B" w14:textId="56DD698B" w:rsidR="00EF0605" w:rsidRPr="00FD66E9" w:rsidRDefault="00910A60" w:rsidP="00786048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6830BB0E" w14:textId="0726D2AA" w:rsidR="00EF0605" w:rsidRPr="00FD66E9" w:rsidRDefault="00910A60" w:rsidP="00786048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047D0986" w14:textId="776C7D13" w:rsidR="00EF0605" w:rsidRPr="00FD66E9" w:rsidRDefault="00910A60" w:rsidP="00786048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2E26C193" w14:textId="2E87D013" w:rsidR="00EB5431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1FDCEE0F" w14:textId="1C4C3E02" w:rsidR="00EB5431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BC41312" w14:textId="24F3D693" w:rsidR="00EF0605" w:rsidRPr="00FD66E9" w:rsidRDefault="00803D5B" w:rsidP="00821A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1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21073E2" w14:textId="2C1CA6DB" w:rsidR="00EF0605" w:rsidRPr="00FD66E9" w:rsidRDefault="00EF0605" w:rsidP="00821A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A4F9973" w14:textId="77777777" w:rsidR="00EF0605" w:rsidRPr="00FD66E9" w:rsidRDefault="00EF0605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5918CA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D17F97C" w14:textId="62625B65" w:rsidR="00EB5431" w:rsidRPr="00FD66E9" w:rsidRDefault="00EB5431" w:rsidP="002D608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2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The diagram shows triangl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5C693960" w14:textId="6AD439BA" w:rsidR="002D6088" w:rsidRDefault="002D6088" w:rsidP="009D4615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</w:p>
    <w:p w14:paraId="6133B192" w14:textId="566A3023" w:rsidR="005E782C" w:rsidRPr="002D6088" w:rsidRDefault="005E782C" w:rsidP="0078604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noProof/>
          <w:sz w:val="24"/>
          <w:szCs w:val="24"/>
          <w:lang w:val="en-US"/>
        </w:rPr>
        <w:drawing>
          <wp:inline distT="0" distB="0" distL="0" distR="0" wp14:anchorId="305623FA" wp14:editId="3AB5C85C">
            <wp:extent cx="3790050" cy="1890000"/>
            <wp:effectExtent l="0" t="0" r="0" b="0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050" cy="18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B0904" w14:textId="77777777" w:rsidR="002D6088" w:rsidRPr="002D6088" w:rsidRDefault="002D6088" w:rsidP="00EB5431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</w:p>
    <w:p w14:paraId="6D38E5C8" w14:textId="77777777" w:rsidR="00EB5431" w:rsidRPr="00FD66E9" w:rsidRDefault="00EB5431" w:rsidP="00793EB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ADC </w:t>
      </w:r>
      <w:r w:rsidRPr="00FD66E9">
        <w:rPr>
          <w:rFonts w:ascii="Times New Roman" w:hAnsi="Times New Roman" w:cs="Times New Roman"/>
          <w:sz w:val="24"/>
          <w:szCs w:val="24"/>
        </w:rPr>
        <w:t xml:space="preserve">and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DEB </w:t>
      </w:r>
      <w:r w:rsidRPr="00FD66E9">
        <w:rPr>
          <w:rFonts w:ascii="Times New Roman" w:hAnsi="Times New Roman" w:cs="Times New Roman"/>
          <w:sz w:val="24"/>
          <w:szCs w:val="24"/>
        </w:rPr>
        <w:t>are straight lines.</w:t>
      </w:r>
    </w:p>
    <w:p w14:paraId="3AD40D3D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AD </w:t>
      </w:r>
      <w:r w:rsidRPr="00FD66E9">
        <w:rPr>
          <w:rFonts w:ascii="Times New Roman" w:hAnsi="Times New Roman" w:cs="Times New Roman"/>
          <w:sz w:val="24"/>
          <w:szCs w:val="24"/>
        </w:rPr>
        <w:t>= 4.4 cm</w:t>
      </w:r>
    </w:p>
    <w:p w14:paraId="740CA011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BC </w:t>
      </w:r>
      <w:r w:rsidRPr="00FD66E9">
        <w:rPr>
          <w:rFonts w:ascii="Times New Roman" w:hAnsi="Times New Roman" w:cs="Times New Roman"/>
          <w:sz w:val="24"/>
          <w:szCs w:val="24"/>
        </w:rPr>
        <w:t>= 8.6 cm</w:t>
      </w:r>
    </w:p>
    <w:p w14:paraId="2365B43F" w14:textId="77777777" w:rsidR="00EB5431" w:rsidRPr="00FD66E9" w:rsidRDefault="00EB5431" w:rsidP="00793EB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E </w:t>
      </w:r>
      <w:r w:rsidRPr="00FD66E9">
        <w:rPr>
          <w:rFonts w:ascii="Times New Roman" w:hAnsi="Times New Roman" w:cs="Times New Roman"/>
          <w:sz w:val="24"/>
          <w:szCs w:val="24"/>
        </w:rPr>
        <w:t xml:space="preserve">is the midpoint of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DB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0FC0A956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Angl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CDB </w:t>
      </w:r>
      <w:r w:rsidRPr="00FD66E9">
        <w:rPr>
          <w:rFonts w:ascii="Times New Roman" w:hAnsi="Times New Roman" w:cs="Times New Roman"/>
          <w:sz w:val="24"/>
          <w:szCs w:val="24"/>
        </w:rPr>
        <w:t>= 90°</w:t>
      </w:r>
    </w:p>
    <w:p w14:paraId="6D2CF08D" w14:textId="77777777" w:rsidR="00EB5431" w:rsidRPr="00FD66E9" w:rsidRDefault="00EB5431" w:rsidP="00793EB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Angl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DCB </w:t>
      </w:r>
      <w:r w:rsidRPr="00FD66E9">
        <w:rPr>
          <w:rFonts w:ascii="Times New Roman" w:hAnsi="Times New Roman" w:cs="Times New Roman"/>
          <w:sz w:val="24"/>
          <w:szCs w:val="24"/>
        </w:rPr>
        <w:t>= 40°</w:t>
      </w:r>
    </w:p>
    <w:p w14:paraId="701546C8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Work out the size of angl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EAD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7B4966B5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Give your answer correct to 1 decimal place.</w:t>
      </w:r>
    </w:p>
    <w:p w14:paraId="49F617ED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391A283E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869596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2564C6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97CC21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7F03C7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BC0B172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A645F8C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B23E85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C156B27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BC9428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8C85F8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FC40D9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50C927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41D4FA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B77946" w14:textId="77777777" w:rsidR="009D4615" w:rsidRDefault="009D4615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0D2BB6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052AFC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2D08EE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BC647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F65C53A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FCC741" w14:textId="43FF6D8A" w:rsidR="00EB5431" w:rsidRPr="00FD66E9" w:rsidRDefault="00910A60" w:rsidP="00793EB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°</w:t>
      </w:r>
    </w:p>
    <w:p w14:paraId="64C593DD" w14:textId="55796C20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2 is 4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D74D7AB" w14:textId="0AC66F76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ABEDCD1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D38B266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447A8E3" w14:textId="6974B460" w:rsidR="00EB5431" w:rsidRPr="00FD66E9" w:rsidRDefault="00EB5431" w:rsidP="00793EBB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3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proofErr w:type="spellStart"/>
      <w:r w:rsidRPr="00FD66E9">
        <w:rPr>
          <w:rFonts w:ascii="Times New Roman" w:hAnsi="Times New Roman" w:cs="Times New Roman"/>
          <w:sz w:val="24"/>
          <w:szCs w:val="24"/>
        </w:rPr>
        <w:t>Sakira</w:t>
      </w:r>
      <w:proofErr w:type="spellEnd"/>
      <w:r w:rsidRPr="00FD66E9">
        <w:rPr>
          <w:rFonts w:ascii="Times New Roman" w:hAnsi="Times New Roman" w:cs="Times New Roman"/>
          <w:sz w:val="24"/>
          <w:szCs w:val="24"/>
        </w:rPr>
        <w:t xml:space="preserve"> invested £3550 in a savings account for 3 years.</w:t>
      </w:r>
    </w:p>
    <w:p w14:paraId="1C26CD6E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She was paid 2.6% per annum compound interest for each of the first 2 years.</w:t>
      </w:r>
    </w:p>
    <w:p w14:paraId="17A3BAF2" w14:textId="77777777" w:rsidR="00EB5431" w:rsidRPr="00FD66E9" w:rsidRDefault="00EB5431" w:rsidP="00793EB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She was paid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FD66E9">
        <w:rPr>
          <w:rFonts w:ascii="Times New Roman" w:hAnsi="Times New Roman" w:cs="Times New Roman"/>
          <w:sz w:val="24"/>
          <w:szCs w:val="24"/>
        </w:rPr>
        <w:t>% interest for the third year.</w:t>
      </w:r>
    </w:p>
    <w:p w14:paraId="7F47A26A" w14:textId="77777777" w:rsidR="00EB5431" w:rsidRPr="00FD66E9" w:rsidRDefault="00EB5431" w:rsidP="00793EB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D66E9">
        <w:rPr>
          <w:rFonts w:ascii="Times New Roman" w:hAnsi="Times New Roman" w:cs="Times New Roman"/>
          <w:sz w:val="24"/>
          <w:szCs w:val="24"/>
        </w:rPr>
        <w:t>Sakira</w:t>
      </w:r>
      <w:proofErr w:type="spellEnd"/>
      <w:r w:rsidRPr="00FD66E9">
        <w:rPr>
          <w:rFonts w:ascii="Times New Roman" w:hAnsi="Times New Roman" w:cs="Times New Roman"/>
          <w:sz w:val="24"/>
          <w:szCs w:val="24"/>
        </w:rPr>
        <w:t xml:space="preserve"> had £3819.21 in her savings account at the end of the 3 years.</w:t>
      </w:r>
    </w:p>
    <w:p w14:paraId="7A2EA7CD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Work out the value of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6AE867DE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Give your answer correct to 1 decimal place.</w:t>
      </w:r>
    </w:p>
    <w:p w14:paraId="4320BFA2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E4BFFD0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A19BD0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6E35ED1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B9531C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FB65B8C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E2E5CC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969815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55105C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614BC7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A4C72B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798719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40B90C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0080203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420235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5B9248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07A4A1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439179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30B8C2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2CB03B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71CBC1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A2A2ED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5122A9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AB6896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0D82F5D" w14:textId="77777777" w:rsidR="00793EBB" w:rsidRDefault="00793EB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6475C1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B064707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DFB030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76D059" w14:textId="77777777" w:rsidR="002D6088" w:rsidRDefault="002D6088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E5AE59" w14:textId="4150B05E" w:rsidR="00EB5431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40A6092A" w14:textId="684A7388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3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7F739D3" w14:textId="3CBA6381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72A2A7F" w14:textId="77777777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48517CD" w14:textId="77777777" w:rsidR="002D6088" w:rsidRDefault="002D6088" w:rsidP="002D6088">
      <w:pPr>
        <w:tabs>
          <w:tab w:val="left" w:pos="0"/>
          <w:tab w:val="left" w:pos="142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ADB7C62" w14:textId="36213F45" w:rsidR="00EB5431" w:rsidRPr="00FD66E9" w:rsidRDefault="00EB5431" w:rsidP="002D6088">
      <w:pPr>
        <w:tabs>
          <w:tab w:val="left" w:pos="0"/>
          <w:tab w:val="left" w:pos="142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4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Sadia is going to buy a new car.</w:t>
      </w:r>
    </w:p>
    <w:p w14:paraId="513FC744" w14:textId="77777777" w:rsidR="00EB5431" w:rsidRPr="00FD66E9" w:rsidRDefault="00EB5431" w:rsidP="00793EB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For the car, she can choose one body colour, one roof colour and </w:t>
      </w:r>
      <w:proofErr w:type="gramStart"/>
      <w:r w:rsidRPr="00FD66E9">
        <w:rPr>
          <w:rFonts w:ascii="Times New Roman" w:hAnsi="Times New Roman" w:cs="Times New Roman"/>
          <w:sz w:val="24"/>
          <w:szCs w:val="24"/>
        </w:rPr>
        <w:t>one wheel</w:t>
      </w:r>
      <w:proofErr w:type="gramEnd"/>
      <w:r w:rsidRPr="00FD66E9">
        <w:rPr>
          <w:rFonts w:ascii="Times New Roman" w:hAnsi="Times New Roman" w:cs="Times New Roman"/>
          <w:sz w:val="24"/>
          <w:szCs w:val="24"/>
        </w:rPr>
        <w:t xml:space="preserve"> type.</w:t>
      </w:r>
    </w:p>
    <w:p w14:paraId="16CC6BB9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She can choose from</w:t>
      </w:r>
    </w:p>
    <w:p w14:paraId="3B4D60E3" w14:textId="77777777" w:rsidR="00EB5431" w:rsidRPr="00FD66E9" w:rsidRDefault="00EB5431" w:rsidP="00793EBB">
      <w:pPr>
        <w:autoSpaceDE w:val="0"/>
        <w:autoSpaceDN w:val="0"/>
        <w:adjustRightInd w:val="0"/>
        <w:ind w:firstLine="212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19 different body colours</w:t>
      </w:r>
    </w:p>
    <w:p w14:paraId="228AC5A6" w14:textId="77777777" w:rsidR="00EB5431" w:rsidRPr="00FD66E9" w:rsidRDefault="00EB5431" w:rsidP="00793EBB">
      <w:pPr>
        <w:autoSpaceDE w:val="0"/>
        <w:autoSpaceDN w:val="0"/>
        <w:adjustRightInd w:val="0"/>
        <w:spacing w:line="360" w:lineRule="auto"/>
        <w:ind w:firstLine="212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25 different wheel types</w:t>
      </w:r>
    </w:p>
    <w:p w14:paraId="40CD3B56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total number of ways Sadia can choose the body colour and the roof colour and the</w:t>
      </w:r>
    </w:p>
    <w:p w14:paraId="1C6A1767" w14:textId="77777777" w:rsidR="00EB5431" w:rsidRPr="00FD66E9" w:rsidRDefault="00EB5431" w:rsidP="00793EB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heel type is 3325</w:t>
      </w:r>
    </w:p>
    <w:p w14:paraId="2D1096FF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ork out the number of different roof colours that Sadia can choose from.</w:t>
      </w:r>
    </w:p>
    <w:p w14:paraId="409DD9C7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2B87CB7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952EA6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2BA306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14:paraId="4D19EC61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8E1ED9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427453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7579FB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D56641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7D8089" w14:textId="2E67195E" w:rsidR="00EB5431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61F8E91F" w14:textId="0FF1C6C3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4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9B9080D" w14:textId="2514443F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7AD2B8B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A768CFF" w14:textId="5B72F201" w:rsidR="00EB5431" w:rsidRPr="00FD66E9" w:rsidRDefault="00EB5431" w:rsidP="00793EBB">
      <w:pPr>
        <w:tabs>
          <w:tab w:val="left" w:pos="0"/>
          <w:tab w:val="left" w:pos="2268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15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93EBB">
        <w:rPr>
          <w:rFonts w:ascii="Times New Roman" w:hAnsi="Times New Roman" w:cs="Times New Roman"/>
          <w:sz w:val="24"/>
          <w:szCs w:val="24"/>
        </w:rPr>
        <w:t>Expand and simplify</w:t>
      </w:r>
      <w:r w:rsidR="00793EBB">
        <w:rPr>
          <w:rFonts w:ascii="Times New Roman" w:hAnsi="Times New Roman" w:cs="Times New Roman"/>
          <w:sz w:val="24"/>
          <w:szCs w:val="24"/>
        </w:rPr>
        <w:tab/>
      </w:r>
      <w:r w:rsidR="00803D5B" w:rsidRPr="00803D5B">
        <w:rPr>
          <w:rFonts w:ascii="Times New Roman" w:hAnsi="Times New Roman" w:cs="Times New Roman"/>
          <w:sz w:val="24"/>
          <w:szCs w:val="24"/>
        </w:rPr>
        <w:t>(</w:t>
      </w:r>
      <w:r w:rsidRPr="00FD66E9">
        <w:rPr>
          <w:rFonts w:ascii="Times New Roman" w:hAnsi="Times New Roman" w:cs="Times New Roman"/>
          <w:sz w:val="24"/>
          <w:szCs w:val="24"/>
        </w:rPr>
        <w:t>3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D66E9">
        <w:rPr>
          <w:rFonts w:ascii="Times New Roman" w:hAnsi="Times New Roman" w:cs="Times New Roman"/>
          <w:sz w:val="24"/>
          <w:szCs w:val="24"/>
        </w:rPr>
        <w:t>+ 2</w:t>
      </w:r>
      <w:r w:rsidR="00803D5B" w:rsidRPr="00803D5B">
        <w:rPr>
          <w:rFonts w:ascii="Times New Roman" w:hAnsi="Times New Roman" w:cs="Times New Roman"/>
          <w:sz w:val="24"/>
          <w:szCs w:val="24"/>
        </w:rPr>
        <w:t>)(</w:t>
      </w:r>
      <w:r w:rsidRPr="00FD66E9">
        <w:rPr>
          <w:rFonts w:ascii="Times New Roman" w:hAnsi="Times New Roman" w:cs="Times New Roman"/>
          <w:sz w:val="24"/>
          <w:szCs w:val="24"/>
        </w:rPr>
        <w:t>2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D66E9">
        <w:rPr>
          <w:rFonts w:ascii="Times New Roman" w:hAnsi="Times New Roman" w:cs="Times New Roman"/>
          <w:sz w:val="24"/>
          <w:szCs w:val="24"/>
        </w:rPr>
        <w:t>+ 1</w:t>
      </w:r>
      <w:r w:rsidR="00803D5B" w:rsidRPr="00803D5B">
        <w:rPr>
          <w:rFonts w:ascii="Times New Roman" w:hAnsi="Times New Roman" w:cs="Times New Roman"/>
          <w:sz w:val="24"/>
          <w:szCs w:val="24"/>
        </w:rPr>
        <w:t>)(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D66E9">
        <w:rPr>
          <w:rFonts w:ascii="Times New Roman" w:hAnsi="Times New Roman" w:cs="Times New Roman"/>
          <w:sz w:val="24"/>
          <w:szCs w:val="24"/>
        </w:rPr>
        <w:t>− 5</w:t>
      </w:r>
      <w:r w:rsidR="00803D5B" w:rsidRPr="00803D5B">
        <w:rPr>
          <w:rFonts w:ascii="Times New Roman" w:hAnsi="Times New Roman" w:cs="Times New Roman"/>
          <w:sz w:val="24"/>
          <w:szCs w:val="24"/>
        </w:rPr>
        <w:t>)</w:t>
      </w:r>
    </w:p>
    <w:p w14:paraId="63BAE81A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67223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973EC3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4FA8F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10E0D2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8DA5D6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2002DE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1AEFDD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8F0D85" w14:textId="77777777" w:rsidR="00C8283B" w:rsidRDefault="00C8283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0660C9" w14:textId="77777777" w:rsidR="00C8283B" w:rsidRDefault="00C8283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BBE512" w14:textId="77777777" w:rsidR="00C8283B" w:rsidRDefault="00C8283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D4FCC84" w14:textId="77777777" w:rsidR="00C8283B" w:rsidRDefault="00C8283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65A9C9" w14:textId="77777777" w:rsidR="00C8283B" w:rsidRDefault="00C8283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2F68F4" w14:textId="77777777" w:rsidR="00C8283B" w:rsidRDefault="00C8283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329E26C" w14:textId="77777777" w:rsidR="00C8283B" w:rsidRDefault="00C8283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70DCCE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D3BDC7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244758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D1E2D3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F762B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91CFF4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10C0E44" w14:textId="371117ED" w:rsidR="00EB5431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.......</w:t>
      </w:r>
    </w:p>
    <w:p w14:paraId="0EB18A63" w14:textId="2FF9F294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5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68C3BAB" w14:textId="4C16A718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96C526F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480C29C0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0D0DFCB" w14:textId="1A68F859" w:rsidR="00EB5431" w:rsidRPr="00FD66E9" w:rsidRDefault="00EB5431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6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Marek has 9 cards.</w:t>
      </w:r>
    </w:p>
    <w:p w14:paraId="1574677A" w14:textId="77777777" w:rsidR="00EF0605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re is a number on each card.</w:t>
      </w:r>
    </w:p>
    <w:p w14:paraId="2809D223" w14:textId="661831AD" w:rsidR="002D6088" w:rsidRDefault="002D6088" w:rsidP="00BE79DA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BCF5ECF" w14:textId="53C7279B" w:rsidR="002D6088" w:rsidRDefault="00BE79DA" w:rsidP="00BE79D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A5E840C" wp14:editId="66A514B4">
            <wp:extent cx="4788000" cy="59287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8000" cy="592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802F64" w14:textId="77777777" w:rsidR="00BE79DA" w:rsidRDefault="00BE79DA" w:rsidP="00CE147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6C6A05E" w14:textId="480C2857" w:rsidR="00EB5431" w:rsidRPr="00FD66E9" w:rsidRDefault="00EB5431" w:rsidP="00CE147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Marek takes at random two of the cards.</w:t>
      </w:r>
    </w:p>
    <w:p w14:paraId="6D032AA9" w14:textId="77777777" w:rsidR="00EB5431" w:rsidRPr="00FD66E9" w:rsidRDefault="00EB5431" w:rsidP="00793EB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He works out the product of the numbers on the two cards.</w:t>
      </w:r>
    </w:p>
    <w:p w14:paraId="2D88808B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ork out the probability that the product is an even number.</w:t>
      </w:r>
    </w:p>
    <w:p w14:paraId="0723D586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E68129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0F5EEB2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D2CC4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F285D2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04A992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EA2F89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2E9162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8C24AF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681D5F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63BB082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EF53C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6CD58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4766F1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45046A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C740AE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B093BD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4863EB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02E018B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FDFCCC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D80D0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36B674" w14:textId="77777777" w:rsidR="00BE79DA" w:rsidRDefault="00BE79DA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77B29C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F0BDCF2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27F453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D4E7C6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CC65AF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C336F2" w14:textId="501F9D68" w:rsidR="00793EBB" w:rsidRPr="00FD66E9" w:rsidRDefault="00910A60" w:rsidP="00910A6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728E97EF" w14:textId="698BC798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6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E0521BC" w14:textId="6367B10B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BA3251F" w14:textId="77777777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72B716E4" w14:textId="77777777" w:rsidR="002D6088" w:rsidRDefault="002D6088" w:rsidP="00E3177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26E3FD0" w14:textId="0C53226A" w:rsidR="002D6088" w:rsidRPr="00BE79DA" w:rsidRDefault="00EB5431" w:rsidP="00BE79DA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7</w:t>
      </w:r>
    </w:p>
    <w:p w14:paraId="00A2C880" w14:textId="345ECF08" w:rsidR="005E782C" w:rsidRDefault="005E782C" w:rsidP="00793EB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noProof/>
          <w:sz w:val="24"/>
          <w:szCs w:val="24"/>
          <w:lang w:val="en-US"/>
        </w:rPr>
        <w:drawing>
          <wp:inline distT="0" distB="0" distL="0" distR="0" wp14:anchorId="25240B62" wp14:editId="1F09CD8D">
            <wp:extent cx="3348000" cy="2278240"/>
            <wp:effectExtent l="0" t="0" r="5080" b="8255"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8000" cy="227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5BFC58" w14:textId="77777777" w:rsidR="00BE79DA" w:rsidRDefault="00BE79DA" w:rsidP="00BE79DA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4"/>
          <w:szCs w:val="24"/>
        </w:rPr>
      </w:pPr>
    </w:p>
    <w:p w14:paraId="386B07E0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FD66E9">
        <w:rPr>
          <w:rFonts w:ascii="Times New Roman" w:hAnsi="Times New Roman" w:cs="Times New Roman"/>
          <w:sz w:val="24"/>
          <w:szCs w:val="24"/>
        </w:rPr>
        <w:t xml:space="preserve">and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FD66E9">
        <w:rPr>
          <w:rFonts w:ascii="Times New Roman" w:hAnsi="Times New Roman" w:cs="Times New Roman"/>
          <w:sz w:val="24"/>
          <w:szCs w:val="24"/>
        </w:rPr>
        <w:t xml:space="preserve">are points on a circle with centr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7D19EF2B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CAD </w:t>
      </w:r>
      <w:r w:rsidRPr="00FD66E9">
        <w:rPr>
          <w:rFonts w:ascii="Times New Roman" w:hAnsi="Times New Roman" w:cs="Times New Roman"/>
          <w:sz w:val="24"/>
          <w:szCs w:val="24"/>
        </w:rPr>
        <w:t xml:space="preserve">is the tangent to the circle at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66F939CF" w14:textId="77777777" w:rsidR="00EB5431" w:rsidRPr="00FD66E9" w:rsidRDefault="00EB5431" w:rsidP="00793EB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BOD </w:t>
      </w:r>
      <w:r w:rsidRPr="00FD66E9">
        <w:rPr>
          <w:rFonts w:ascii="Times New Roman" w:hAnsi="Times New Roman" w:cs="Times New Roman"/>
          <w:sz w:val="24"/>
          <w:szCs w:val="24"/>
        </w:rPr>
        <w:t>is a straight line.</w:t>
      </w:r>
    </w:p>
    <w:p w14:paraId="022B9757" w14:textId="77777777" w:rsidR="00EB5431" w:rsidRPr="00FD66E9" w:rsidRDefault="00EB5431" w:rsidP="00793EB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Angl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ODA </w:t>
      </w:r>
      <w:r w:rsidRPr="00FD66E9">
        <w:rPr>
          <w:rFonts w:ascii="Times New Roman" w:hAnsi="Times New Roman" w:cs="Times New Roman"/>
          <w:sz w:val="24"/>
          <w:szCs w:val="24"/>
        </w:rPr>
        <w:t>= 32°</w:t>
      </w:r>
    </w:p>
    <w:p w14:paraId="5D598F9D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Work out the size of angl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CAB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4FE75DEB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650B2681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D115BA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B3B6BDF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A601B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9B6ED6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F806E4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2D6279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B27895B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CD5A4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F0C1C31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A286EE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1F0725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61D023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7AA34F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D7EA50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44C605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66D882E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0E28CC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3FFD05" w14:textId="77777777" w:rsidR="00793EBB" w:rsidRDefault="00793EBB" w:rsidP="00793EB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CFAD66" w14:textId="2B95652E" w:rsidR="00EB5431" w:rsidRPr="00FD66E9" w:rsidRDefault="00910A60" w:rsidP="00E3177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°</w:t>
      </w:r>
    </w:p>
    <w:p w14:paraId="44E83FC9" w14:textId="4B4BA4B7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7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93BD6BB" w14:textId="1CE3E11B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CD3E3F5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C33588D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707AA80" w14:textId="5AE271C4" w:rsidR="00EB5431" w:rsidRPr="00FD66E9" w:rsidRDefault="00EB5431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8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he histogram gives information about the heights, in metres, of the trees in a park.</w:t>
      </w:r>
    </w:p>
    <w:p w14:paraId="1E3B5B93" w14:textId="3AE41196" w:rsidR="002D6088" w:rsidRDefault="00EB5431" w:rsidP="00BE79DA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histogram is incomplete.</w:t>
      </w:r>
    </w:p>
    <w:p w14:paraId="6634E24D" w14:textId="40C75A68" w:rsidR="002D6088" w:rsidRDefault="002D6088" w:rsidP="00BE79DA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F38A5B1" w14:textId="735F6449" w:rsidR="005E782C" w:rsidRDefault="005E782C" w:rsidP="00793EB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B5D560E" wp14:editId="32B765C1">
            <wp:extent cx="4788203" cy="3661200"/>
            <wp:effectExtent l="0" t="0" r="0" b="0"/>
            <wp:docPr id="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8203" cy="366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AA441" w14:textId="77777777" w:rsidR="002D6088" w:rsidRDefault="002D6088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1F6752D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20% of the trees in the park have a height between 10 metres and 12.5 metres.</w:t>
      </w:r>
    </w:p>
    <w:p w14:paraId="46FA1F1B" w14:textId="77777777" w:rsidR="00EB5431" w:rsidRPr="00FD66E9" w:rsidRDefault="00EB5431" w:rsidP="005362C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None of the trees in the park have a height greater than 25 metres.</w:t>
      </w:r>
    </w:p>
    <w:p w14:paraId="04882DE6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Complete the histogram.</w:t>
      </w:r>
    </w:p>
    <w:p w14:paraId="5A39494D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2BDF732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CC12C68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9D15333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E716E98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0AC975C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8376B9B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127E237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0B7E3FE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9B27AAA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1E27B5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9E6086C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8DDDD84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87F953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574E667" w14:textId="77777777" w:rsidR="005362C5" w:rsidRDefault="005362C5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A728CF5" w14:textId="141E7FD0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8 is 3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75570EC" w14:textId="5796552A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7DD3C11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8B0C55C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3960BEB" w14:textId="4D31C072" w:rsidR="00EB5431" w:rsidRPr="00FD66E9" w:rsidRDefault="00EB5431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19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he diagram shows a hemisphere with diameter 8.4 cm.</w:t>
      </w:r>
    </w:p>
    <w:p w14:paraId="7F9893E5" w14:textId="59521344" w:rsidR="002D6088" w:rsidRDefault="002D6088" w:rsidP="00BE79DA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16F5EE6" w14:textId="0CE1889E" w:rsidR="005E782C" w:rsidRDefault="005E782C" w:rsidP="005362C5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570F015" wp14:editId="18463AFF">
            <wp:extent cx="5396400" cy="1041500"/>
            <wp:effectExtent l="0" t="0" r="0" b="0"/>
            <wp:docPr id="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6400" cy="10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EB6D3" w14:textId="77777777" w:rsidR="002D6088" w:rsidRDefault="002D6088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4CF15E7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Work out the volume of the hemisphere.</w:t>
      </w:r>
    </w:p>
    <w:p w14:paraId="57881216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12F3DC5F" w14:textId="77777777" w:rsidR="00B5377A" w:rsidRDefault="00B5377A" w:rsidP="00B5377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59DAF1" w14:textId="77777777" w:rsidR="00B5377A" w:rsidRDefault="00B5377A" w:rsidP="00B5377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2310C66" w14:textId="77777777" w:rsidR="00B5377A" w:rsidRDefault="00B5377A" w:rsidP="00B5377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B5450D" w14:textId="77777777" w:rsidR="00B5377A" w:rsidRDefault="00B5377A" w:rsidP="00B5377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B26CCB4" w14:textId="77777777" w:rsidR="00B5377A" w:rsidRDefault="00B5377A" w:rsidP="00B5377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880317" w14:textId="77777777" w:rsidR="00B5377A" w:rsidRDefault="00B5377A" w:rsidP="00B5377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EB39D5" w14:textId="77777777" w:rsidR="00B5377A" w:rsidRDefault="00B5377A" w:rsidP="00B5377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168E39" w14:textId="77777777" w:rsidR="00B5377A" w:rsidRDefault="00B5377A" w:rsidP="00B5377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5B05A2" w14:textId="77777777" w:rsidR="00B5377A" w:rsidRDefault="00B5377A" w:rsidP="00B5377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2AC7A9" w14:textId="71B0C476" w:rsidR="00EB5431" w:rsidRPr="00FD66E9" w:rsidRDefault="00910A60" w:rsidP="00B5377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 cm</w:t>
      </w:r>
      <w:r w:rsidR="00EB5431" w:rsidRPr="00E31779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7788C504" w14:textId="0FDDF383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9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63A66EC" w14:textId="54FB1BBE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D564100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514AF55" w14:textId="58892A31" w:rsidR="00EB5431" w:rsidRPr="00FD66E9" w:rsidRDefault="00EB5431" w:rsidP="00B5377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20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Pr="00FD66E9">
        <w:rPr>
          <w:rFonts w:ascii="Times New Roman" w:hAnsi="Times New Roman" w:cs="Times New Roman"/>
          <w:sz w:val="24"/>
          <w:szCs w:val="24"/>
        </w:rPr>
        <w:t>=</w:t>
      </w:r>
      <w:r w:rsidR="00BE79DA">
        <w:rPr>
          <w:rFonts w:ascii="Times New Roman" w:hAnsi="Times New Roman" w:cs="Times New Roman"/>
          <w:sz w:val="24"/>
          <w:szCs w:val="24"/>
        </w:rPr>
        <w:t xml:space="preserve"> </w:t>
      </w:r>
      <w:r w:rsidR="00BE79DA" w:rsidRPr="00BE79DA">
        <w:rPr>
          <w:rFonts w:ascii="Times New Roman" w:hAnsi="Times New Roman" w:cs="Times New Roman"/>
          <w:position w:val="-24"/>
          <w:sz w:val="24"/>
          <w:szCs w:val="24"/>
        </w:rPr>
        <w:object w:dxaOrig="220" w:dyaOrig="660" w14:anchorId="212475BD">
          <v:shape id="_x0000_i1028" type="#_x0000_t75" style="width:10.8pt;height:33pt" o:ole="">
            <v:imagedata r:id="rId23" o:title=""/>
          </v:shape>
          <o:OLEObject Type="Embed" ProgID="Equation.DSMT4" ShapeID="_x0000_i1028" DrawAspect="Content" ObjectID="_1635068154" r:id="rId24"/>
        </w:objec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5377A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6597455D" w14:textId="77777777" w:rsidR="00EB5431" w:rsidRPr="00FD66E9" w:rsidRDefault="00EB5431" w:rsidP="00B5377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D66E9">
        <w:rPr>
          <w:rFonts w:ascii="Times New Roman" w:hAnsi="Times New Roman" w:cs="Times New Roman"/>
          <w:sz w:val="24"/>
          <w:szCs w:val="24"/>
        </w:rPr>
        <w:t>= 10.9 correct to 3 significant figures.</w:t>
      </w:r>
    </w:p>
    <w:p w14:paraId="774CF9CB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By considering bounds, work out the value of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Pr="00FD66E9">
        <w:rPr>
          <w:rFonts w:ascii="Times New Roman" w:hAnsi="Times New Roman" w:cs="Times New Roman"/>
          <w:sz w:val="24"/>
          <w:szCs w:val="24"/>
        </w:rPr>
        <w:t>to a suitable degree of accuracy.</w:t>
      </w:r>
    </w:p>
    <w:p w14:paraId="5F17C7FF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Give a reason for your answer.</w:t>
      </w:r>
    </w:p>
    <w:p w14:paraId="170E5167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B55A0C1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F04D8C4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FCAA13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31570B1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89135AE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5C525F6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7A3A1E4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B8673F4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01B4675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16AE938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D81E6C7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B7F4D89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DCE7A87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53F6D40" w14:textId="77777777" w:rsidR="00B5377A" w:rsidRDefault="00B5377A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022C289" w14:textId="62647AD8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0 is 4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E60672A" w14:textId="308DF888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1087B42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60EDBB0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595349E" w14:textId="339429A8" w:rsidR="00EB5431" w:rsidRPr="00FD66E9" w:rsidRDefault="00EB5431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1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Here is a speed-time graph for a train journey between two stations.</w:t>
      </w:r>
    </w:p>
    <w:p w14:paraId="681050DC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journey took 100 seconds.</w:t>
      </w:r>
    </w:p>
    <w:p w14:paraId="605E7170" w14:textId="1BB48EEA" w:rsidR="002D6088" w:rsidRDefault="002D6088" w:rsidP="005341B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828D01B" w14:textId="692A6786" w:rsidR="005E782C" w:rsidRDefault="005E782C" w:rsidP="00B5377A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1FB0DED" wp14:editId="2F77A2FD">
            <wp:extent cx="5337480" cy="2934000"/>
            <wp:effectExtent l="0" t="0" r="0" b="12700"/>
            <wp:docPr id="1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480" cy="293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2C33C" w14:textId="77777777" w:rsidR="002D6088" w:rsidRDefault="002D6088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253077B" w14:textId="0D0F94E2" w:rsidR="00EB5431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B5431" w:rsidRPr="00FD66E9">
        <w:rPr>
          <w:rFonts w:ascii="Times New Roman" w:hAnsi="Times New Roman" w:cs="Times New Roman"/>
          <w:sz w:val="24"/>
          <w:szCs w:val="24"/>
        </w:rPr>
        <w:t>Calculate the time taken by the train to travel half the distance between the two stations.</w:t>
      </w:r>
    </w:p>
    <w:p w14:paraId="6652B4F3" w14:textId="77777777" w:rsidR="00EB5431" w:rsidRPr="00FD66E9" w:rsidRDefault="00EB5431" w:rsidP="00B5377A">
      <w:pPr>
        <w:autoSpaceDE w:val="0"/>
        <w:autoSpaceDN w:val="0"/>
        <w:adjustRightInd w:val="0"/>
        <w:ind w:firstLine="426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65676F3F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23BD92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2C6348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E98172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17C668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3237560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8E97FB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DB7A06" w14:textId="77777777" w:rsidR="005341B9" w:rsidRDefault="005341B9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8D3E8D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A54DBD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A40D12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F4C21F" w14:textId="01DEF786" w:rsidR="00EB5431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 seconds</w:t>
      </w:r>
    </w:p>
    <w:p w14:paraId="01C7CBB3" w14:textId="142F4821" w:rsidR="00EB5431" w:rsidRPr="00FD66E9" w:rsidRDefault="00803D5B" w:rsidP="00B5377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8DE3A7D" w14:textId="071C6D9D" w:rsidR="00EB5431" w:rsidRPr="00FD66E9" w:rsidRDefault="00803D5B" w:rsidP="00B5377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B5431" w:rsidRPr="00FD66E9">
        <w:rPr>
          <w:rFonts w:ascii="Times New Roman" w:hAnsi="Times New Roman" w:cs="Times New Roman"/>
          <w:sz w:val="24"/>
          <w:szCs w:val="24"/>
        </w:rPr>
        <w:t>Compare the acceleration of the train during the first part of its journey with the</w:t>
      </w:r>
    </w:p>
    <w:p w14:paraId="43D158F2" w14:textId="56965B55" w:rsidR="00EF0605" w:rsidRPr="00FD66E9" w:rsidRDefault="00EB5431" w:rsidP="00B5377A">
      <w:pPr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acceleration of the train during the last part of its journey.</w:t>
      </w:r>
    </w:p>
    <w:p w14:paraId="0FB51FA3" w14:textId="613AA604" w:rsidR="00EF0605" w:rsidRPr="00FD66E9" w:rsidRDefault="00910A60" w:rsidP="00B5377A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5956C0FA" w14:textId="21FFD500" w:rsidR="00EF0605" w:rsidRPr="00FD66E9" w:rsidRDefault="00910A60" w:rsidP="00B5377A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24774535" w14:textId="4B77C9F5" w:rsidR="00EB5431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0EA6CC83" w14:textId="3ED8016E" w:rsidR="00EB5431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BE7D027" w14:textId="60DDDC17" w:rsidR="00EF0605" w:rsidRPr="00FD66E9" w:rsidRDefault="00803D5B" w:rsidP="00B5377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1 is 5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000714B" w14:textId="672953EA" w:rsidR="00EF0605" w:rsidRPr="00FD66E9" w:rsidRDefault="00EF0605" w:rsidP="00B5377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D6D8026" w14:textId="77777777" w:rsidR="00EB5431" w:rsidRPr="00FD66E9" w:rsidRDefault="00EB5431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2042EE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56CA98B" w14:textId="0C7F7E63" w:rsidR="00EB5431" w:rsidRPr="00FD66E9" w:rsidRDefault="00EB5431" w:rsidP="00B5377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i/>
          <w:i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2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The number of rabbits on a farm at the end of month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FD66E9">
        <w:rPr>
          <w:rFonts w:ascii="Times New Roman" w:hAnsi="Times New Roman" w:cs="Times New Roman"/>
          <w:sz w:val="24"/>
          <w:szCs w:val="24"/>
        </w:rPr>
        <w:t xml:space="preserve">is </w:t>
      </w:r>
      <w:proofErr w:type="spellStart"/>
      <w:r w:rsidRPr="00FD66E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5377A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</w:p>
    <w:p w14:paraId="54B0FAAF" w14:textId="742C4846" w:rsidR="00EB5431" w:rsidRPr="00FD66E9" w:rsidRDefault="00EB5431" w:rsidP="005341B9">
      <w:pPr>
        <w:tabs>
          <w:tab w:val="left" w:pos="6237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number of rabbits at the end of the next month is given by</w:t>
      </w:r>
      <w:r w:rsidR="005341B9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FD66E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5377A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Pr="00B5377A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B5377A">
        <w:rPr>
          <w:rFonts w:ascii="Times New Roman" w:hAnsi="Times New Roman" w:cs="Times New Roman"/>
          <w:sz w:val="24"/>
          <w:szCs w:val="24"/>
          <w:vertAlign w:val="subscript"/>
        </w:rPr>
        <w:t>+1</w:t>
      </w:r>
      <w:r w:rsidRPr="00FD66E9">
        <w:rPr>
          <w:rFonts w:ascii="Times New Roman" w:hAnsi="Times New Roman" w:cs="Times New Roman"/>
          <w:sz w:val="24"/>
          <w:szCs w:val="24"/>
        </w:rPr>
        <w:t xml:space="preserve"> = 1.2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5377A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sz w:val="24"/>
          <w:szCs w:val="24"/>
        </w:rPr>
        <w:t>− 50</w:t>
      </w:r>
    </w:p>
    <w:p w14:paraId="248DE677" w14:textId="77777777" w:rsidR="00EB5431" w:rsidRPr="00FD66E9" w:rsidRDefault="00EB5431" w:rsidP="00B5377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At the end of March there are 200 rabbits on the farm.</w:t>
      </w:r>
    </w:p>
    <w:p w14:paraId="72CF235E" w14:textId="58F12751" w:rsidR="00EB5431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B5431" w:rsidRPr="00FD66E9">
        <w:rPr>
          <w:rFonts w:ascii="Times New Roman" w:hAnsi="Times New Roman" w:cs="Times New Roman"/>
          <w:sz w:val="24"/>
          <w:szCs w:val="24"/>
        </w:rPr>
        <w:t>Work out how many rabbits there will be on the farm at the end of June.</w:t>
      </w:r>
    </w:p>
    <w:p w14:paraId="6E9B29E7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A37901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65FF65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038BF9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1DB7D4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224144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62EB447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C6FB42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A1E94B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7FC5AD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CF591C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9A6A27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E7320F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1DDA541" w14:textId="77777777" w:rsidR="005341B9" w:rsidRDefault="005341B9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17D4A88" w14:textId="77777777" w:rsidR="005341B9" w:rsidRDefault="005341B9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F19AA53" w14:textId="77777777" w:rsidR="005341B9" w:rsidRDefault="005341B9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A7E15B" w14:textId="77777777" w:rsidR="005341B9" w:rsidRDefault="005341B9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7845C3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191B49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38AA5E" w14:textId="77777777" w:rsidR="00B5377A" w:rsidRDefault="00B5377A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F8CB993" w14:textId="3E30949E" w:rsidR="00EB5431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24B7E996" w14:textId="2411A564" w:rsidR="00EB5431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E88E746" w14:textId="7A2FEB32" w:rsidR="00EB5431" w:rsidRPr="00FD66E9" w:rsidRDefault="00803D5B" w:rsidP="00B5377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B5431" w:rsidRPr="00FD66E9">
        <w:rPr>
          <w:rFonts w:ascii="Times New Roman" w:hAnsi="Times New Roman" w:cs="Times New Roman"/>
          <w:sz w:val="24"/>
          <w:szCs w:val="24"/>
        </w:rPr>
        <w:t xml:space="preserve">Considering your results in part </w:t>
      </w:r>
      <w:r w:rsidRPr="00803D5B">
        <w:rPr>
          <w:rFonts w:ascii="Times New Roman" w:hAnsi="Times New Roman" w:cs="Times New Roman"/>
          <w:sz w:val="24"/>
          <w:szCs w:val="24"/>
        </w:rPr>
        <w:t>(</w:t>
      </w:r>
      <w:r w:rsidR="00EB5431" w:rsidRPr="00B5377A">
        <w:rPr>
          <w:rFonts w:ascii="Times New Roman" w:hAnsi="Times New Roman" w:cs="Times New Roman"/>
          <w:i/>
          <w:sz w:val="24"/>
          <w:szCs w:val="24"/>
        </w:rPr>
        <w:t>a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="00EB5431" w:rsidRPr="00FD66E9">
        <w:rPr>
          <w:rFonts w:ascii="Times New Roman" w:hAnsi="Times New Roman" w:cs="Times New Roman"/>
          <w:sz w:val="24"/>
          <w:szCs w:val="24"/>
        </w:rPr>
        <w:t>, suggest what will happen to the number of</w:t>
      </w:r>
    </w:p>
    <w:p w14:paraId="2F3EC738" w14:textId="6ADB619F" w:rsidR="00EF0605" w:rsidRPr="00FD66E9" w:rsidRDefault="00EB5431" w:rsidP="002324F4">
      <w:pPr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rabbits on the farm after a long time.</w:t>
      </w:r>
    </w:p>
    <w:p w14:paraId="60013372" w14:textId="7D3CF4DD" w:rsidR="00EF0605" w:rsidRPr="00FD66E9" w:rsidRDefault="00910A60" w:rsidP="002324F4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73DC0164" w14:textId="3BB157E8" w:rsidR="00EB5431" w:rsidRPr="00FD66E9" w:rsidRDefault="00910A60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5A2E503D" w14:textId="2239A712" w:rsidR="00EB5431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82FB651" w14:textId="416137BD" w:rsidR="00EF0605" w:rsidRPr="00FD66E9" w:rsidRDefault="00803D5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2 is 4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DC91831" w14:textId="2971F61A" w:rsidR="00EF0605" w:rsidRPr="00FD66E9" w:rsidRDefault="00EF0605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CD9FE3C" w14:textId="77777777" w:rsidR="00EB5431" w:rsidRPr="00FD66E9" w:rsidRDefault="00EB5431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E39BF19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8951D2D" w14:textId="763945DA" w:rsidR="00EB5431" w:rsidRPr="00FD66E9" w:rsidRDefault="00EB5431" w:rsidP="002D608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3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The diagram shows a parallelogram.</w:t>
      </w:r>
    </w:p>
    <w:p w14:paraId="2D914AC9" w14:textId="3441ED51" w:rsidR="002D6088" w:rsidRDefault="002D6088" w:rsidP="005341B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8BD4962" w14:textId="3CD75526" w:rsidR="005E782C" w:rsidRDefault="005E782C" w:rsidP="002324F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B0EF6E2" wp14:editId="411741BE">
            <wp:extent cx="3402000" cy="1194936"/>
            <wp:effectExtent l="0" t="0" r="1905" b="0"/>
            <wp:docPr id="1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000" cy="1194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EC175" w14:textId="77777777" w:rsidR="002D6088" w:rsidRDefault="002D6088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71430F2" w14:textId="77777777" w:rsidR="00EB5431" w:rsidRPr="00FD66E9" w:rsidRDefault="00EB5431" w:rsidP="002D608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The area of the parallelogram is greater than 15 cm</w:t>
      </w:r>
      <w:r w:rsidRPr="002324F4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3CA6A6EE" w14:textId="2D38FA1D" w:rsidR="00EB5431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5341B9">
        <w:rPr>
          <w:rFonts w:ascii="Times New Roman" w:hAnsi="Times New Roman" w:cs="Times New Roman"/>
          <w:sz w:val="24"/>
          <w:szCs w:val="24"/>
        </w:rPr>
        <w:t>Show that</w:t>
      </w:r>
      <w:r w:rsidR="005341B9">
        <w:rPr>
          <w:rFonts w:ascii="Times New Roman" w:hAnsi="Times New Roman" w:cs="Times New Roman"/>
          <w:sz w:val="24"/>
          <w:szCs w:val="24"/>
        </w:rPr>
        <w:tab/>
      </w:r>
      <w:r w:rsidR="00EB5431" w:rsidRPr="00FD66E9">
        <w:rPr>
          <w:rFonts w:ascii="Times New Roman" w:hAnsi="Times New Roman" w:cs="Times New Roman"/>
          <w:sz w:val="24"/>
          <w:szCs w:val="24"/>
        </w:rPr>
        <w:t>2</w:t>
      </w:r>
      <w:r w:rsidR="00EB5431" w:rsidRPr="00FD66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B5431" w:rsidRPr="002324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B5431" w:rsidRPr="00FD66E9">
        <w:rPr>
          <w:rFonts w:ascii="Times New Roman" w:hAnsi="Times New Roman" w:cs="Times New Roman"/>
          <w:sz w:val="24"/>
          <w:szCs w:val="24"/>
        </w:rPr>
        <w:t xml:space="preserve"> – 21</w:t>
      </w:r>
      <w:r w:rsidR="00EB5431"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EB5431" w:rsidRPr="00FD66E9">
        <w:rPr>
          <w:rFonts w:ascii="Times New Roman" w:hAnsi="Times New Roman" w:cs="Times New Roman"/>
          <w:sz w:val="24"/>
          <w:szCs w:val="24"/>
        </w:rPr>
        <w:t>+ 40 &lt; 0</w:t>
      </w:r>
    </w:p>
    <w:p w14:paraId="3A65D696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FE60D88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7A220D3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1D239C2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8FEB207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0F800A" w14:textId="77777777" w:rsidR="002E3A38" w:rsidRDefault="002E3A38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BAFE17D" w14:textId="77777777" w:rsidR="002E3A38" w:rsidRDefault="002E3A38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56A5ACB" w14:textId="77777777" w:rsidR="002E3A38" w:rsidRDefault="002E3A38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C29E42D" w14:textId="77777777" w:rsidR="002E3A38" w:rsidRDefault="002E3A38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E2388A9" w14:textId="77777777" w:rsidR="002E3A38" w:rsidRDefault="002E3A38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E007542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29F4016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6A8767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BD9341E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05ECB54" w14:textId="291F690F" w:rsidR="00EB5431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FAB51AC" w14:textId="796808E1" w:rsidR="00EB5431" w:rsidRPr="00FD66E9" w:rsidRDefault="00803D5B" w:rsidP="00803D5B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03D5B">
        <w:rPr>
          <w:rFonts w:ascii="Times New Roman" w:hAnsi="Times New Roman" w:cs="Times New Roman"/>
          <w:sz w:val="24"/>
          <w:szCs w:val="24"/>
        </w:rPr>
        <w:t>(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 w:cs="Times New Roman"/>
          <w:sz w:val="24"/>
          <w:szCs w:val="24"/>
        </w:rPr>
        <w:t>)</w:t>
      </w:r>
      <w:r w:rsidRPr="00803D5B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B5431" w:rsidRPr="00FD66E9">
        <w:rPr>
          <w:rFonts w:ascii="Times New Roman" w:hAnsi="Times New Roman" w:cs="Times New Roman"/>
          <w:sz w:val="24"/>
          <w:szCs w:val="24"/>
        </w:rPr>
        <w:t xml:space="preserve">Find the range of possible values of </w:t>
      </w:r>
      <w:r w:rsidR="00EB5431" w:rsidRPr="00FD66E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B5431" w:rsidRPr="00FD66E9">
        <w:rPr>
          <w:rFonts w:ascii="Times New Roman" w:hAnsi="Times New Roman" w:cs="Times New Roman"/>
          <w:sz w:val="24"/>
          <w:szCs w:val="24"/>
        </w:rPr>
        <w:t>.</w:t>
      </w:r>
    </w:p>
    <w:p w14:paraId="76B11120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EAFB9B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C309E7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5FBD4A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6CB120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D3E4C0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FB8891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B31563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487AC4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9A7828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009742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B79B36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CA5776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ED663E" w14:textId="77777777" w:rsidR="002324F4" w:rsidRDefault="002324F4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690C7F" w14:textId="0FDA9E1D" w:rsidR="00EB5431" w:rsidRPr="00FD66E9" w:rsidRDefault="00910A60" w:rsidP="002324F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0B115C40" w14:textId="7FAAF7BE" w:rsidR="00EB5431" w:rsidRPr="00FD66E9" w:rsidRDefault="00803D5B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1DBFF7F" w14:textId="61FAECA3" w:rsidR="00EF0605" w:rsidRPr="00FD66E9" w:rsidRDefault="00803D5B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3 is 6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40CBD3F" w14:textId="0FE57F5C" w:rsidR="00EF0605" w:rsidRPr="00FD66E9" w:rsidRDefault="00EF0605" w:rsidP="002D608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1FB01C4" w14:textId="77777777" w:rsidR="00EB5431" w:rsidRPr="00FD66E9" w:rsidRDefault="00EB5431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CDCDE90" w14:textId="77777777" w:rsidR="002D6088" w:rsidRDefault="002D6088" w:rsidP="00E31779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A6DEACD" w14:textId="140A0940" w:rsidR="002D6088" w:rsidRPr="003A2086" w:rsidRDefault="00EB5431" w:rsidP="003A2086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4</w:t>
      </w:r>
    </w:p>
    <w:p w14:paraId="738A0A38" w14:textId="5E9B68B4" w:rsidR="005E782C" w:rsidRDefault="005E782C" w:rsidP="002324F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31419AD" wp14:editId="459458DC">
            <wp:extent cx="4701600" cy="4714988"/>
            <wp:effectExtent l="0" t="0" r="0" b="9525"/>
            <wp:docPr id="1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1600" cy="4714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9DD317" w14:textId="77777777" w:rsidR="002324F4" w:rsidRDefault="002324F4" w:rsidP="002324F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</w:p>
    <w:p w14:paraId="2CE1D6AF" w14:textId="77777777" w:rsidR="00EB5431" w:rsidRPr="00FD66E9" w:rsidRDefault="00EB5431" w:rsidP="002324F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Squar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ABCD </w:t>
      </w:r>
      <w:r w:rsidRPr="00FD66E9">
        <w:rPr>
          <w:rFonts w:ascii="Times New Roman" w:hAnsi="Times New Roman" w:cs="Times New Roman"/>
          <w:sz w:val="24"/>
          <w:szCs w:val="24"/>
        </w:rPr>
        <w:t xml:space="preserve">is transformed by a combined transformation of a reflection in the lin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D66E9">
        <w:rPr>
          <w:rFonts w:ascii="Times New Roman" w:hAnsi="Times New Roman" w:cs="Times New Roman"/>
          <w:sz w:val="24"/>
          <w:szCs w:val="24"/>
        </w:rPr>
        <w:t>= −1</w:t>
      </w:r>
    </w:p>
    <w:p w14:paraId="6EF5CA11" w14:textId="77777777" w:rsidR="00EB5431" w:rsidRPr="00FD66E9" w:rsidRDefault="00EB5431" w:rsidP="002324F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followed by a rotation.</w:t>
      </w:r>
    </w:p>
    <w:p w14:paraId="6655EDDA" w14:textId="77777777" w:rsidR="00EB5431" w:rsidRPr="00FD66E9" w:rsidRDefault="00EB5431" w:rsidP="002324F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Under the combined transformation, two vertices of the squar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ABCD </w:t>
      </w:r>
      <w:r w:rsidRPr="00FD66E9">
        <w:rPr>
          <w:rFonts w:ascii="Times New Roman" w:hAnsi="Times New Roman" w:cs="Times New Roman"/>
          <w:sz w:val="24"/>
          <w:szCs w:val="24"/>
        </w:rPr>
        <w:t>are invariant.</w:t>
      </w:r>
    </w:p>
    <w:p w14:paraId="17A0759C" w14:textId="0DD286B7" w:rsidR="00EF0605" w:rsidRDefault="00EB5431" w:rsidP="002324F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Describe fully one possible rotation.</w:t>
      </w:r>
    </w:p>
    <w:p w14:paraId="6086C7A9" w14:textId="77777777" w:rsidR="002324F4" w:rsidRDefault="002324F4" w:rsidP="002324F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DA68C8A" w14:textId="77777777" w:rsidR="002324F4" w:rsidRPr="00FD66E9" w:rsidRDefault="002324F4" w:rsidP="003A208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BBC6ECC" w14:textId="6211A29A" w:rsidR="00EB5431" w:rsidRPr="00FD66E9" w:rsidRDefault="00910A60" w:rsidP="002324F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="00EF0605" w:rsidRPr="00FD66E9">
        <w:rPr>
          <w:rFonts w:ascii="Times New Roman" w:hAnsi="Times New Roman" w:cs="Times New Roman"/>
          <w:sz w:val="24"/>
          <w:szCs w:val="24"/>
        </w:rPr>
        <w:t>......</w:t>
      </w:r>
    </w:p>
    <w:p w14:paraId="0E1B815E" w14:textId="4584FDAD" w:rsidR="00EF0605" w:rsidRPr="00FD66E9" w:rsidRDefault="00803D5B" w:rsidP="00EF060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4 is 2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6F37A13" w14:textId="503EA56D" w:rsidR="00EF0605" w:rsidRPr="00FD66E9" w:rsidRDefault="00EF0605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57F77FF" w14:textId="77777777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7633C0F" w14:textId="77777777" w:rsidR="002D6088" w:rsidRDefault="002D608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2B9DEA3" w14:textId="319B585B" w:rsidR="00EB5431" w:rsidRPr="00FD66E9" w:rsidRDefault="00EB5431" w:rsidP="002D6088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lastRenderedPageBreak/>
        <w:t>25</w:t>
      </w:r>
      <w:r w:rsidR="00FF516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Pr="00FD66E9">
        <w:rPr>
          <w:rFonts w:ascii="Times New Roman" w:hAnsi="Times New Roman" w:cs="Times New Roman"/>
          <w:sz w:val="24"/>
          <w:szCs w:val="24"/>
        </w:rPr>
        <w:t>straight line</w:t>
      </w:r>
      <w:proofErr w:type="gramEnd"/>
      <w:r w:rsidRPr="00FD66E9">
        <w:rPr>
          <w:rFonts w:ascii="Times New Roman" w:hAnsi="Times New Roman" w:cs="Times New Roman"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324F4">
        <w:rPr>
          <w:rFonts w:ascii="Times New Roman" w:hAnsi="Times New Roman" w:cs="Times New Roman"/>
          <w:sz w:val="24"/>
          <w:szCs w:val="24"/>
        </w:rPr>
        <w:t>has equation</w:t>
      </w:r>
      <w:r w:rsidR="002324F4">
        <w:rPr>
          <w:rFonts w:ascii="Times New Roman" w:hAnsi="Times New Roman" w:cs="Times New Roman"/>
          <w:sz w:val="24"/>
          <w:szCs w:val="24"/>
        </w:rPr>
        <w:tab/>
      </w:r>
      <w:r w:rsidRPr="00FD66E9">
        <w:rPr>
          <w:rFonts w:ascii="Times New Roman" w:hAnsi="Times New Roman" w:cs="Times New Roman"/>
          <w:sz w:val="24"/>
          <w:szCs w:val="24"/>
        </w:rPr>
        <w:t>3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D66E9">
        <w:rPr>
          <w:rFonts w:ascii="Times New Roman" w:hAnsi="Times New Roman" w:cs="Times New Roman"/>
          <w:sz w:val="24"/>
          <w:szCs w:val="24"/>
        </w:rPr>
        <w:t>+ 2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D66E9">
        <w:rPr>
          <w:rFonts w:ascii="Times New Roman" w:hAnsi="Times New Roman" w:cs="Times New Roman"/>
          <w:sz w:val="24"/>
          <w:szCs w:val="24"/>
        </w:rPr>
        <w:t>= 17</w:t>
      </w:r>
    </w:p>
    <w:p w14:paraId="6F9EEFE6" w14:textId="40F18351" w:rsidR="00EB5431" w:rsidRPr="00FD66E9" w:rsidRDefault="00EB5431" w:rsidP="00EB543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FD66E9">
        <w:rPr>
          <w:rFonts w:ascii="Times New Roman" w:hAnsi="Times New Roman" w:cs="Times New Roman"/>
          <w:sz w:val="24"/>
          <w:szCs w:val="24"/>
        </w:rPr>
        <w:t xml:space="preserve">has coordinates </w:t>
      </w:r>
      <w:r w:rsidR="00803D5B" w:rsidRPr="00803D5B">
        <w:rPr>
          <w:rFonts w:ascii="Times New Roman" w:hAnsi="Times New Roman" w:cs="Times New Roman"/>
          <w:sz w:val="24"/>
          <w:szCs w:val="24"/>
        </w:rPr>
        <w:t>(</w:t>
      </w:r>
      <w:r w:rsidRPr="00FD66E9">
        <w:rPr>
          <w:rFonts w:ascii="Times New Roman" w:hAnsi="Times New Roman" w:cs="Times New Roman"/>
          <w:sz w:val="24"/>
          <w:szCs w:val="24"/>
        </w:rPr>
        <w:t>0, 2</w:t>
      </w:r>
      <w:r w:rsidR="00803D5B" w:rsidRPr="00803D5B">
        <w:rPr>
          <w:rFonts w:ascii="Times New Roman" w:hAnsi="Times New Roman" w:cs="Times New Roman"/>
          <w:sz w:val="24"/>
          <w:szCs w:val="24"/>
        </w:rPr>
        <w:t>)</w:t>
      </w:r>
    </w:p>
    <w:p w14:paraId="3F663ED8" w14:textId="7CA40A37" w:rsidR="00EB5431" w:rsidRPr="00FD66E9" w:rsidRDefault="00EB5431" w:rsidP="002D608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Pr="00FD66E9">
        <w:rPr>
          <w:rFonts w:ascii="Times New Roman" w:hAnsi="Times New Roman" w:cs="Times New Roman"/>
          <w:sz w:val="24"/>
          <w:szCs w:val="24"/>
        </w:rPr>
        <w:t>straight line</w:t>
      </w:r>
      <w:proofErr w:type="gramEnd"/>
      <w:r w:rsidRPr="00FD66E9">
        <w:rPr>
          <w:rFonts w:ascii="Times New Roman" w:hAnsi="Times New Roman" w:cs="Times New Roman"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sz w:val="24"/>
          <w:szCs w:val="24"/>
        </w:rPr>
        <w:t xml:space="preserve">is perpendicular to 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sz w:val="24"/>
          <w:szCs w:val="24"/>
        </w:rPr>
        <w:t xml:space="preserve">and passes through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5085BAB6" w14:textId="23F2F9BE" w:rsidR="00EB5431" w:rsidRPr="00FD66E9" w:rsidRDefault="00EB5431" w:rsidP="002D608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Line 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sz w:val="24"/>
          <w:szCs w:val="24"/>
        </w:rPr>
        <w:t xml:space="preserve">crosses th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FD66E9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3558B494" w14:textId="745651A8" w:rsidR="00EB5431" w:rsidRPr="00FD66E9" w:rsidRDefault="00EB5431" w:rsidP="002D608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Lines 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="002D608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sz w:val="24"/>
          <w:szCs w:val="24"/>
        </w:rPr>
        <w:t xml:space="preserve">and 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="00E3177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 w:cs="Times New Roman"/>
          <w:sz w:val="24"/>
          <w:szCs w:val="24"/>
        </w:rPr>
        <w:t xml:space="preserve">intersect at the point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27147127" w14:textId="77777777" w:rsidR="00EB5431" w:rsidRPr="00FD66E9" w:rsidRDefault="00EB5431" w:rsidP="00E3177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 xml:space="preserve">Work out the area of triangle </w:t>
      </w:r>
      <w:r w:rsidRPr="00FD66E9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FD66E9">
        <w:rPr>
          <w:rFonts w:ascii="Times New Roman" w:hAnsi="Times New Roman" w:cs="Times New Roman"/>
          <w:sz w:val="24"/>
          <w:szCs w:val="24"/>
        </w:rPr>
        <w:t>.</w:t>
      </w:r>
    </w:p>
    <w:p w14:paraId="5645A169" w14:textId="77777777" w:rsidR="00EB5431" w:rsidRPr="00FD66E9" w:rsidRDefault="00EB5431" w:rsidP="00E31779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7503D028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557E07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D090D0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502CDD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AD6080F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FFDEF8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619C0C9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05C00D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A5952E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995BB9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96098AF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CE2832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E8EFF6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4A9C7E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624571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0EFEAD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4D3226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89CD05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8B2443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FB0A50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C76F16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FD7889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05D592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FDF058D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E4BEF2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7E4A1F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EE3293" w14:textId="77777777" w:rsidR="002324F4" w:rsidRDefault="002324F4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358D31C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A7CB5D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3181BC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F4ABFB2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A8E48F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551412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5EFD360" w14:textId="77777777" w:rsidR="002D6088" w:rsidRDefault="002D6088" w:rsidP="00910A6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84E147B" w14:textId="3980198D" w:rsidR="00EB5431" w:rsidRPr="00FD66E9" w:rsidRDefault="00910A60" w:rsidP="002D608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="00EB5431" w:rsidRPr="00FD66E9">
        <w:rPr>
          <w:rFonts w:ascii="Times New Roman" w:hAnsi="Times New Roman" w:cs="Times New Roman"/>
          <w:sz w:val="24"/>
          <w:szCs w:val="24"/>
        </w:rPr>
        <w:t>.......</w:t>
      </w:r>
    </w:p>
    <w:p w14:paraId="444CCF70" w14:textId="30914C11" w:rsidR="00EF0605" w:rsidRPr="00FD66E9" w:rsidRDefault="00803D5B" w:rsidP="00EF0605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B5431"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5 is 5 </w:t>
      </w:r>
      <w:r w:rsidR="00EF0605" w:rsidRPr="00FD66E9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0B31727" w14:textId="51BECE1C" w:rsidR="00EF0605" w:rsidRPr="00FD66E9" w:rsidRDefault="00EF0605" w:rsidP="00EB543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62B4986" w14:textId="639AA249" w:rsidR="00EB5431" w:rsidRPr="00FD66E9" w:rsidRDefault="003A2086" w:rsidP="00EB543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MS Gothic" w:hAnsi="Times New Roman" w:cs="Times New Roman"/>
          <w:noProof/>
          <w:color w:val="000000"/>
          <w:lang w:val="en-US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3B3BCD8D" wp14:editId="1CCD74B8">
                <wp:simplePos x="0" y="0"/>
                <wp:positionH relativeFrom="column">
                  <wp:posOffset>0</wp:posOffset>
                </wp:positionH>
                <wp:positionV relativeFrom="paragraph">
                  <wp:posOffset>168275</wp:posOffset>
                </wp:positionV>
                <wp:extent cx="5715000" cy="0"/>
                <wp:effectExtent l="0" t="25400" r="0" b="25400"/>
                <wp:wrapThrough wrapText="bothSides">
                  <wp:wrapPolygon edited="0">
                    <wp:start x="0" y="-1"/>
                    <wp:lineTo x="0" y="-1"/>
                    <wp:lineTo x="21504" y="-1"/>
                    <wp:lineTo x="21504" y="-1"/>
                    <wp:lineTo x="0" y="-1"/>
                  </wp:wrapPolygon>
                </wp:wrapThrough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26E3E4" id="Straight Connector 2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13.25pt" to="450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" strokecolor="windowText" strokeweight="3pt">
                <v:stroke joinstyle="miter"/>
                <o:lock v:ext="edit" shapetype="f"/>
                <w10:wrap type="through"/>
              </v:line>
            </w:pict>
          </mc:Fallback>
        </mc:AlternateContent>
      </w:r>
    </w:p>
    <w:p w14:paraId="61D04EB3" w14:textId="354CEFDC" w:rsidR="00EF0605" w:rsidRPr="00FD66E9" w:rsidRDefault="00EB5431" w:rsidP="00EB5431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TOTAL FOR PAPER: 80 MARKS</w:t>
      </w:r>
    </w:p>
    <w:p w14:paraId="0FA09401" w14:textId="241557A6" w:rsidR="00EB5431" w:rsidRPr="00FD66E9" w:rsidRDefault="00EB5431" w:rsidP="00EB5431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EB5431" w:rsidRPr="00FD66E9" w:rsidSect="005C73B7">
      <w:footerReference w:type="default" r:id="rId2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68CF36" w14:textId="77777777" w:rsidR="00E827A8" w:rsidRDefault="00E827A8" w:rsidP="00175BBA">
      <w:r>
        <w:separator/>
      </w:r>
    </w:p>
  </w:endnote>
  <w:endnote w:type="continuationSeparator" w:id="0">
    <w:p w14:paraId="7FF63325" w14:textId="77777777" w:rsidR="00E827A8" w:rsidRDefault="00E827A8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6FBF93" w14:textId="4464837D" w:rsidR="00C91400" w:rsidRDefault="00C91400" w:rsidP="009602D8">
    <w:pPr>
      <w:pStyle w:val="Footer"/>
      <w:rPr>
        <w:sz w:val="24"/>
        <w:szCs w:val="24"/>
      </w:rPr>
    </w:pPr>
    <w:r w:rsidRPr="007E69B3">
      <w:rPr>
        <w:sz w:val="24"/>
        <w:szCs w:val="24"/>
      </w:rPr>
      <w:t>P58</w:t>
    </w:r>
    <w:r>
      <w:rPr>
        <w:sz w:val="24"/>
        <w:szCs w:val="24"/>
      </w:rPr>
      <w:t>874A</w:t>
    </w:r>
  </w:p>
  <w:p w14:paraId="4E91F463" w14:textId="49B14C09" w:rsidR="00C91400" w:rsidRPr="009602D8" w:rsidRDefault="00C91400">
    <w:pPr>
      <w:pStyle w:val="Footer"/>
      <w:rPr>
        <w:sz w:val="20"/>
        <w:szCs w:val="20"/>
      </w:rPr>
    </w:pPr>
    <w:r w:rsidRPr="007E69B3">
      <w:rPr>
        <w:sz w:val="20"/>
        <w:szCs w:val="20"/>
      </w:rPr>
      <w:t>© 2019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F878AC" w14:textId="77777777" w:rsidR="00E827A8" w:rsidRDefault="00E827A8" w:rsidP="00175BBA">
      <w:r>
        <w:separator/>
      </w:r>
    </w:p>
  </w:footnote>
  <w:footnote w:type="continuationSeparator" w:id="0">
    <w:p w14:paraId="7A59D5D4" w14:textId="77777777" w:rsidR="00E827A8" w:rsidRDefault="00E827A8" w:rsidP="00175B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320FC"/>
    <w:rsid w:val="00036B4E"/>
    <w:rsid w:val="00057B00"/>
    <w:rsid w:val="00057BD1"/>
    <w:rsid w:val="000810E8"/>
    <w:rsid w:val="000971DD"/>
    <w:rsid w:val="000A118B"/>
    <w:rsid w:val="000A439B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A7AC0"/>
    <w:rsid w:val="001B10D8"/>
    <w:rsid w:val="001E4F60"/>
    <w:rsid w:val="001E5989"/>
    <w:rsid w:val="0020371A"/>
    <w:rsid w:val="00222221"/>
    <w:rsid w:val="002324F4"/>
    <w:rsid w:val="002565AE"/>
    <w:rsid w:val="00271A97"/>
    <w:rsid w:val="002809F3"/>
    <w:rsid w:val="002970AE"/>
    <w:rsid w:val="002A12FA"/>
    <w:rsid w:val="002A2E5C"/>
    <w:rsid w:val="002B6A35"/>
    <w:rsid w:val="002D6088"/>
    <w:rsid w:val="002D64C7"/>
    <w:rsid w:val="002E3A38"/>
    <w:rsid w:val="003034F9"/>
    <w:rsid w:val="003075F5"/>
    <w:rsid w:val="00324619"/>
    <w:rsid w:val="00330798"/>
    <w:rsid w:val="0033525C"/>
    <w:rsid w:val="003377BB"/>
    <w:rsid w:val="00343318"/>
    <w:rsid w:val="0037116D"/>
    <w:rsid w:val="00395D60"/>
    <w:rsid w:val="00397A7F"/>
    <w:rsid w:val="003A2086"/>
    <w:rsid w:val="003C10A5"/>
    <w:rsid w:val="003D6F88"/>
    <w:rsid w:val="003F1239"/>
    <w:rsid w:val="00405147"/>
    <w:rsid w:val="004054AB"/>
    <w:rsid w:val="00414093"/>
    <w:rsid w:val="004538A5"/>
    <w:rsid w:val="00455E36"/>
    <w:rsid w:val="004574F4"/>
    <w:rsid w:val="00471E94"/>
    <w:rsid w:val="004A1220"/>
    <w:rsid w:val="004B0AB9"/>
    <w:rsid w:val="004C1AD1"/>
    <w:rsid w:val="004E1A95"/>
    <w:rsid w:val="004F37EC"/>
    <w:rsid w:val="00511E8A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51CDE"/>
    <w:rsid w:val="005631A7"/>
    <w:rsid w:val="00570F59"/>
    <w:rsid w:val="005822DE"/>
    <w:rsid w:val="00585446"/>
    <w:rsid w:val="00587B32"/>
    <w:rsid w:val="0059123D"/>
    <w:rsid w:val="005A3C6A"/>
    <w:rsid w:val="005A5462"/>
    <w:rsid w:val="005B347C"/>
    <w:rsid w:val="005C73B7"/>
    <w:rsid w:val="005E5A3C"/>
    <w:rsid w:val="005E782C"/>
    <w:rsid w:val="006049AC"/>
    <w:rsid w:val="00614D11"/>
    <w:rsid w:val="00615976"/>
    <w:rsid w:val="00624B01"/>
    <w:rsid w:val="00633511"/>
    <w:rsid w:val="006417D6"/>
    <w:rsid w:val="00651689"/>
    <w:rsid w:val="00657C95"/>
    <w:rsid w:val="00663EFE"/>
    <w:rsid w:val="006836D3"/>
    <w:rsid w:val="006A5EA6"/>
    <w:rsid w:val="006B0B8D"/>
    <w:rsid w:val="006F55BF"/>
    <w:rsid w:val="006F5905"/>
    <w:rsid w:val="006F62CB"/>
    <w:rsid w:val="00714499"/>
    <w:rsid w:val="00723957"/>
    <w:rsid w:val="0072718D"/>
    <w:rsid w:val="00772C0D"/>
    <w:rsid w:val="00786048"/>
    <w:rsid w:val="00787520"/>
    <w:rsid w:val="00793EBB"/>
    <w:rsid w:val="00797E94"/>
    <w:rsid w:val="007A336F"/>
    <w:rsid w:val="007A45C8"/>
    <w:rsid w:val="007D1500"/>
    <w:rsid w:val="007E6F22"/>
    <w:rsid w:val="00803D5B"/>
    <w:rsid w:val="00821A3B"/>
    <w:rsid w:val="00827782"/>
    <w:rsid w:val="00844161"/>
    <w:rsid w:val="008B7183"/>
    <w:rsid w:val="008C0A25"/>
    <w:rsid w:val="008E0D99"/>
    <w:rsid w:val="008E1CF2"/>
    <w:rsid w:val="008F562D"/>
    <w:rsid w:val="00910A60"/>
    <w:rsid w:val="009425CE"/>
    <w:rsid w:val="009602D8"/>
    <w:rsid w:val="009A0B2D"/>
    <w:rsid w:val="009A511D"/>
    <w:rsid w:val="009A673E"/>
    <w:rsid w:val="009B3D82"/>
    <w:rsid w:val="009B71CF"/>
    <w:rsid w:val="009D4615"/>
    <w:rsid w:val="00A231CD"/>
    <w:rsid w:val="00A41D2E"/>
    <w:rsid w:val="00A5611E"/>
    <w:rsid w:val="00A613C9"/>
    <w:rsid w:val="00A62749"/>
    <w:rsid w:val="00A63683"/>
    <w:rsid w:val="00A7593A"/>
    <w:rsid w:val="00AA423B"/>
    <w:rsid w:val="00AB0346"/>
    <w:rsid w:val="00AB0D59"/>
    <w:rsid w:val="00AC7E61"/>
    <w:rsid w:val="00AE4492"/>
    <w:rsid w:val="00B25C0E"/>
    <w:rsid w:val="00B5377A"/>
    <w:rsid w:val="00B60127"/>
    <w:rsid w:val="00B608CF"/>
    <w:rsid w:val="00B73A10"/>
    <w:rsid w:val="00B857FF"/>
    <w:rsid w:val="00BB103B"/>
    <w:rsid w:val="00BB5CB8"/>
    <w:rsid w:val="00BC7598"/>
    <w:rsid w:val="00BE409D"/>
    <w:rsid w:val="00BE79DA"/>
    <w:rsid w:val="00BF39B4"/>
    <w:rsid w:val="00BF56DD"/>
    <w:rsid w:val="00C04C0A"/>
    <w:rsid w:val="00C0764A"/>
    <w:rsid w:val="00C0774A"/>
    <w:rsid w:val="00C10196"/>
    <w:rsid w:val="00C21058"/>
    <w:rsid w:val="00C24AEF"/>
    <w:rsid w:val="00C45602"/>
    <w:rsid w:val="00C50AF5"/>
    <w:rsid w:val="00C8283B"/>
    <w:rsid w:val="00C91400"/>
    <w:rsid w:val="00C954DE"/>
    <w:rsid w:val="00CD2689"/>
    <w:rsid w:val="00CE0B58"/>
    <w:rsid w:val="00CE0BB1"/>
    <w:rsid w:val="00CE1475"/>
    <w:rsid w:val="00CE5C1A"/>
    <w:rsid w:val="00D15E05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779"/>
    <w:rsid w:val="00E31A1D"/>
    <w:rsid w:val="00E3358D"/>
    <w:rsid w:val="00E5293E"/>
    <w:rsid w:val="00E52D40"/>
    <w:rsid w:val="00E54EA1"/>
    <w:rsid w:val="00E613E3"/>
    <w:rsid w:val="00E62106"/>
    <w:rsid w:val="00E670FC"/>
    <w:rsid w:val="00E827A8"/>
    <w:rsid w:val="00E85A89"/>
    <w:rsid w:val="00E94A19"/>
    <w:rsid w:val="00EA7115"/>
    <w:rsid w:val="00EB165D"/>
    <w:rsid w:val="00EB1AB3"/>
    <w:rsid w:val="00EB2C52"/>
    <w:rsid w:val="00EB51F7"/>
    <w:rsid w:val="00EB5431"/>
    <w:rsid w:val="00EB7DEC"/>
    <w:rsid w:val="00ED39E1"/>
    <w:rsid w:val="00ED6321"/>
    <w:rsid w:val="00EE3D82"/>
    <w:rsid w:val="00EF0605"/>
    <w:rsid w:val="00EF7697"/>
    <w:rsid w:val="00F235FB"/>
    <w:rsid w:val="00F314E4"/>
    <w:rsid w:val="00F3473D"/>
    <w:rsid w:val="00F962C1"/>
    <w:rsid w:val="00FD2377"/>
    <w:rsid w:val="00FD5DF3"/>
    <w:rsid w:val="00FD66E9"/>
    <w:rsid w:val="00FE5B88"/>
    <w:rsid w:val="00FF29E8"/>
    <w:rsid w:val="00FF5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A5B6D871-19FA-4088-A5CF-B300BCE573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24" Type="http://schemas.openxmlformats.org/officeDocument/2006/relationships/oleObject" Target="embeddings/oleObject4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5.e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image" Target="media/image7.emf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</TotalTime>
  <Pages>22</Pages>
  <Words>2127</Words>
  <Characters>12128</Characters>
  <Application>Microsoft Office Word</Application>
  <DocSecurity>0</DocSecurity>
  <Lines>101</Lines>
  <Paragraphs>28</Paragraphs>
  <ScaleCrop>false</ScaleCrop>
  <Company/>
  <LinksUpToDate>false</LinksUpToDate>
  <CharactersWithSpaces>14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Linnet Bruce</cp:lastModifiedBy>
  <cp:revision>163</cp:revision>
  <dcterms:created xsi:type="dcterms:W3CDTF">2019-10-18T05:47:00Z</dcterms:created>
  <dcterms:modified xsi:type="dcterms:W3CDTF">2019-11-12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